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1323" w:rsidRPr="00617CAC" w:rsidRDefault="000A1323" w:rsidP="000A1323">
      <w:pPr>
        <w:spacing w:after="0" w:line="240" w:lineRule="auto"/>
        <w:rPr>
          <w:b/>
          <w:i/>
          <w:sz w:val="28"/>
          <w:szCs w:val="28"/>
        </w:rPr>
      </w:pPr>
      <w:r w:rsidRPr="00617CAC">
        <w:rPr>
          <w:b/>
          <w:i/>
          <w:sz w:val="28"/>
          <w:szCs w:val="28"/>
        </w:rPr>
        <w:t xml:space="preserve">E4732 </w:t>
      </w:r>
      <w:proofErr w:type="spellStart"/>
      <w:r w:rsidRPr="00617CAC">
        <w:rPr>
          <w:b/>
          <w:i/>
          <w:sz w:val="28"/>
          <w:szCs w:val="28"/>
        </w:rPr>
        <w:t>CaseStudy</w:t>
      </w:r>
      <w:proofErr w:type="spellEnd"/>
      <w:r w:rsidRPr="00617CAC">
        <w:rPr>
          <w:b/>
          <w:i/>
          <w:sz w:val="28"/>
          <w:szCs w:val="28"/>
        </w:rPr>
        <w:t xml:space="preserve"> 1</w:t>
      </w:r>
      <w:r w:rsidRPr="00617CAC">
        <w:rPr>
          <w:b/>
          <w:i/>
          <w:sz w:val="28"/>
          <w:szCs w:val="28"/>
        </w:rPr>
        <w:tab/>
        <w:t xml:space="preserve">name: </w:t>
      </w:r>
      <w:proofErr w:type="spellStart"/>
      <w:r w:rsidRPr="00617CAC">
        <w:rPr>
          <w:b/>
          <w:i/>
          <w:sz w:val="28"/>
          <w:szCs w:val="28"/>
        </w:rPr>
        <w:t>Yunfei</w:t>
      </w:r>
      <w:proofErr w:type="spellEnd"/>
      <w:r w:rsidRPr="00617CAC">
        <w:rPr>
          <w:b/>
          <w:i/>
          <w:sz w:val="28"/>
          <w:szCs w:val="28"/>
        </w:rPr>
        <w:t xml:space="preserve"> Yan</w:t>
      </w:r>
      <w:r w:rsidRPr="00617CAC">
        <w:rPr>
          <w:b/>
          <w:i/>
          <w:sz w:val="28"/>
          <w:szCs w:val="28"/>
        </w:rPr>
        <w:tab/>
        <w:t xml:space="preserve">UNI: yy2516   </w:t>
      </w:r>
    </w:p>
    <w:p w:rsidR="00617CAC" w:rsidRDefault="00617CAC" w:rsidP="000A1323">
      <w:pPr>
        <w:spacing w:after="0" w:line="240" w:lineRule="auto"/>
        <w:rPr>
          <w:i/>
        </w:rPr>
      </w:pPr>
    </w:p>
    <w:p w:rsidR="000A1323" w:rsidRPr="005C33DA" w:rsidRDefault="000A1323" w:rsidP="000A1323">
      <w:pPr>
        <w:spacing w:after="0" w:line="240" w:lineRule="auto"/>
        <w:rPr>
          <w:i/>
        </w:rPr>
      </w:pPr>
      <w:r w:rsidRPr="005C33DA">
        <w:rPr>
          <w:i/>
        </w:rPr>
        <w:t>(1) Description of coding environment.</w:t>
      </w:r>
    </w:p>
    <w:p w:rsidR="000A1323" w:rsidRPr="005C33DA" w:rsidRDefault="000A1323" w:rsidP="000A1323">
      <w:pPr>
        <w:spacing w:after="0" w:line="240" w:lineRule="auto"/>
        <w:rPr>
          <w:i/>
        </w:rPr>
      </w:pPr>
      <w:r w:rsidRPr="005C33DA">
        <w:rPr>
          <w:i/>
        </w:rPr>
        <w:tab/>
        <w:t xml:space="preserve">I use </w:t>
      </w:r>
      <w:proofErr w:type="spellStart"/>
      <w:r w:rsidRPr="005C33DA">
        <w:rPr>
          <w:i/>
        </w:rPr>
        <w:t>Mobaxterm</w:t>
      </w:r>
      <w:proofErr w:type="spellEnd"/>
      <w:r w:rsidRPr="005C33DA">
        <w:rPr>
          <w:i/>
        </w:rPr>
        <w:t xml:space="preserve"> to code this case study 1 @clic-lab.cs.columbia.edu in </w:t>
      </w:r>
      <w:proofErr w:type="spellStart"/>
      <w:r w:rsidRPr="005C33DA">
        <w:rPr>
          <w:i/>
        </w:rPr>
        <w:t>linux</w:t>
      </w:r>
      <w:proofErr w:type="spellEnd"/>
      <w:r w:rsidRPr="005C33DA">
        <w:rPr>
          <w:i/>
        </w:rPr>
        <w:t xml:space="preserve"> environment, my compiler is </w:t>
      </w:r>
      <w:proofErr w:type="spellStart"/>
      <w:r w:rsidRPr="005C33DA">
        <w:rPr>
          <w:i/>
        </w:rPr>
        <w:t>git</w:t>
      </w:r>
      <w:proofErr w:type="spellEnd"/>
      <w:r w:rsidRPr="005C33DA">
        <w:rPr>
          <w:i/>
        </w:rPr>
        <w:t xml:space="preserve"> and my editor is vim.</w:t>
      </w:r>
    </w:p>
    <w:p w:rsidR="000A1323" w:rsidRPr="005C33DA" w:rsidRDefault="000A1323" w:rsidP="000A1323">
      <w:pPr>
        <w:spacing w:after="0" w:line="240" w:lineRule="auto"/>
        <w:rPr>
          <w:i/>
        </w:rPr>
      </w:pPr>
      <w:r w:rsidRPr="005C33DA">
        <w:rPr>
          <w:i/>
        </w:rPr>
        <w:tab/>
        <w:t>I haven’t used any external library to do the math calculation.</w:t>
      </w:r>
    </w:p>
    <w:p w:rsidR="00E6138A" w:rsidRPr="005C33DA" w:rsidRDefault="00E6138A" w:rsidP="000A1323">
      <w:pPr>
        <w:autoSpaceDE w:val="0"/>
        <w:autoSpaceDN w:val="0"/>
        <w:spacing w:after="0" w:line="240" w:lineRule="auto"/>
        <w:rPr>
          <w:i/>
        </w:rPr>
      </w:pPr>
    </w:p>
    <w:p w:rsidR="000A1323" w:rsidRPr="005C33DA" w:rsidRDefault="000A1323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>(2) My answers to the question:</w:t>
      </w:r>
    </w:p>
    <w:p w:rsidR="000A1323" w:rsidRPr="005C33DA" w:rsidRDefault="000A1323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  <w:t>S=100, K=90, r=0.0025, q=0.0125, volatility=0.5, tau=1.</w:t>
      </w:r>
    </w:p>
    <w:p w:rsidR="000A1323" w:rsidRPr="005C33DA" w:rsidRDefault="000A1323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  <w:t>Price of Black Scholes Formula:</w:t>
      </w:r>
    </w:p>
    <w:p w:rsidR="000A1323" w:rsidRPr="005C33DA" w:rsidRDefault="000A1323" w:rsidP="000A1323">
      <w:pPr>
        <w:autoSpaceDE w:val="0"/>
        <w:autoSpaceDN w:val="0"/>
        <w:spacing w:after="0" w:line="240" w:lineRule="auto"/>
        <w:ind w:firstLine="720"/>
        <w:rPr>
          <w:b/>
          <w:i/>
        </w:rPr>
      </w:pPr>
      <w:r w:rsidRPr="005C33DA">
        <w:rPr>
          <w:b/>
          <w:i/>
        </w:rPr>
        <w:t>14.448308</w:t>
      </w:r>
    </w:p>
    <w:p w:rsidR="000A1323" w:rsidRPr="005C33DA" w:rsidRDefault="000A1323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  <w:t xml:space="preserve">Price of Finite Difference Methods in </w:t>
      </w:r>
      <w:r w:rsidRPr="005C33DA">
        <w:rPr>
          <w:b/>
          <w:i/>
        </w:rPr>
        <w:t>2</w:t>
      </w:r>
      <w:r w:rsidRPr="005C33DA">
        <w:rPr>
          <w:b/>
          <w:i/>
          <w:vertAlign w:val="superscript"/>
        </w:rPr>
        <w:t>nd</w:t>
      </w:r>
      <w:r w:rsidRPr="005C33DA">
        <w:rPr>
          <w:b/>
          <w:i/>
        </w:rPr>
        <w:t xml:space="preserve"> order</w:t>
      </w:r>
      <w:r w:rsidRPr="005C33DA">
        <w:rPr>
          <w:i/>
        </w:rPr>
        <w:t xml:space="preserve"> approximation for</w:t>
      </w:r>
      <w:r w:rsidRPr="005C33DA">
        <w:rPr>
          <w:b/>
          <w:i/>
        </w:rPr>
        <w:t xml:space="preserve"> delta, gamma </w:t>
      </w:r>
      <w:r w:rsidRPr="005C33DA">
        <w:rPr>
          <w:i/>
        </w:rPr>
        <w:t>and</w:t>
      </w:r>
      <w:r w:rsidRPr="005C33DA">
        <w:rPr>
          <w:b/>
          <w:i/>
        </w:rPr>
        <w:t xml:space="preserve"> Neumann Boundary Condition</w:t>
      </w:r>
      <w:r w:rsidRPr="005C33DA">
        <w:rPr>
          <w:i/>
        </w:rPr>
        <w:t xml:space="preserve"> by tridiagonal matrix solver:</w:t>
      </w:r>
    </w:p>
    <w:p w:rsidR="000A1323" w:rsidRPr="005C33DA" w:rsidRDefault="000A1323" w:rsidP="000A1323">
      <w:pPr>
        <w:autoSpaceDE w:val="0"/>
        <w:autoSpaceDN w:val="0"/>
        <w:spacing w:after="0" w:line="240" w:lineRule="auto"/>
        <w:rPr>
          <w:b/>
          <w:i/>
        </w:rPr>
      </w:pPr>
      <w:r w:rsidRPr="005C33DA">
        <w:rPr>
          <w:i/>
        </w:rPr>
        <w:tab/>
      </w:r>
      <w:r w:rsidRPr="005C33DA">
        <w:rPr>
          <w:b/>
          <w:i/>
        </w:rPr>
        <w:t>14.438311</w:t>
      </w:r>
    </w:p>
    <w:p w:rsidR="000A1323" w:rsidRPr="005C33DA" w:rsidRDefault="000A1323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  <w:t xml:space="preserve">Price of Finite Difference Methods in </w:t>
      </w:r>
      <w:r w:rsidRPr="005C33DA">
        <w:rPr>
          <w:b/>
          <w:i/>
        </w:rPr>
        <w:t>3</w:t>
      </w:r>
      <w:r w:rsidRPr="005C33DA">
        <w:rPr>
          <w:b/>
          <w:i/>
          <w:vertAlign w:val="superscript"/>
        </w:rPr>
        <w:t>rd</w:t>
      </w:r>
      <w:r w:rsidRPr="005C33DA">
        <w:rPr>
          <w:b/>
          <w:i/>
        </w:rPr>
        <w:t xml:space="preserve"> order</w:t>
      </w:r>
      <w:r w:rsidRPr="005C33DA">
        <w:rPr>
          <w:i/>
        </w:rPr>
        <w:t xml:space="preserve"> approximation for </w:t>
      </w:r>
      <w:r w:rsidRPr="005C33DA">
        <w:rPr>
          <w:b/>
          <w:i/>
        </w:rPr>
        <w:t>gamma</w:t>
      </w:r>
      <w:r w:rsidRPr="005C33DA">
        <w:rPr>
          <w:i/>
        </w:rPr>
        <w:t xml:space="preserve"> and </w:t>
      </w:r>
      <w:r w:rsidRPr="005C33DA">
        <w:rPr>
          <w:b/>
          <w:i/>
        </w:rPr>
        <w:t>Neumann Boundary</w:t>
      </w:r>
      <w:r w:rsidRPr="005C33DA">
        <w:rPr>
          <w:i/>
        </w:rPr>
        <w:t xml:space="preserve"> and </w:t>
      </w:r>
      <w:r w:rsidRPr="005C33DA">
        <w:rPr>
          <w:b/>
          <w:i/>
        </w:rPr>
        <w:t>4</w:t>
      </w:r>
      <w:r w:rsidRPr="005C33DA">
        <w:rPr>
          <w:b/>
          <w:i/>
          <w:vertAlign w:val="superscript"/>
        </w:rPr>
        <w:t>th</w:t>
      </w:r>
      <w:r w:rsidRPr="005C33DA">
        <w:rPr>
          <w:i/>
        </w:rPr>
        <w:t xml:space="preserve"> </w:t>
      </w:r>
      <w:r w:rsidRPr="005C33DA">
        <w:rPr>
          <w:b/>
          <w:i/>
        </w:rPr>
        <w:t xml:space="preserve">order </w:t>
      </w:r>
      <w:r w:rsidRPr="005C33DA">
        <w:rPr>
          <w:i/>
        </w:rPr>
        <w:t xml:space="preserve">approximation for </w:t>
      </w:r>
      <w:r w:rsidRPr="005C33DA">
        <w:rPr>
          <w:b/>
          <w:i/>
        </w:rPr>
        <w:t>delta</w:t>
      </w:r>
      <w:r w:rsidRPr="005C33DA">
        <w:rPr>
          <w:i/>
        </w:rPr>
        <w:t xml:space="preserve"> by pentadiagonal matrix solver:</w:t>
      </w:r>
    </w:p>
    <w:p w:rsidR="00DF0796" w:rsidRPr="005C33DA" w:rsidRDefault="000A1323" w:rsidP="000A1323">
      <w:pPr>
        <w:autoSpaceDE w:val="0"/>
        <w:autoSpaceDN w:val="0"/>
        <w:spacing w:after="0" w:line="240" w:lineRule="auto"/>
        <w:rPr>
          <w:b/>
          <w:i/>
        </w:rPr>
      </w:pPr>
      <w:r w:rsidRPr="005C33DA">
        <w:rPr>
          <w:i/>
        </w:rPr>
        <w:tab/>
      </w:r>
      <w:r w:rsidRPr="005C33DA">
        <w:rPr>
          <w:b/>
          <w:i/>
        </w:rPr>
        <w:t>14.438298</w:t>
      </w:r>
    </w:p>
    <w:p w:rsidR="008E5B76" w:rsidRPr="005C33DA" w:rsidRDefault="008E5B76" w:rsidP="000A1323">
      <w:pPr>
        <w:autoSpaceDE w:val="0"/>
        <w:autoSpaceDN w:val="0"/>
        <w:spacing w:after="0" w:line="240" w:lineRule="auto"/>
        <w:rPr>
          <w:b/>
          <w:i/>
        </w:rPr>
      </w:pPr>
    </w:p>
    <w:p w:rsidR="00A97F39" w:rsidRPr="005C33DA" w:rsidRDefault="00A97F39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b/>
          <w:i/>
        </w:rPr>
        <w:tab/>
      </w:r>
      <w:r w:rsidRPr="005C33DA">
        <w:rPr>
          <w:i/>
        </w:rPr>
        <w:t>Some induction and results about pentadiagonal matrix solver:</w:t>
      </w:r>
    </w:p>
    <w:p w:rsidR="00A97F39" w:rsidRPr="005C33DA" w:rsidRDefault="00A97F39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</w:r>
      <w:r w:rsidRPr="005C33DA">
        <w:rPr>
          <w:i/>
          <w:position w:val="-58"/>
        </w:rPr>
        <w:object w:dxaOrig="720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64.15pt" o:ole="">
            <v:imagedata r:id="rId5" o:title=""/>
          </v:shape>
          <o:OLEObject Type="Embed" ProgID="Equation.DSMT4" ShapeID="_x0000_i1025" DrawAspect="Content" ObjectID="_1456758934" r:id="rId6"/>
        </w:object>
      </w:r>
    </w:p>
    <w:p w:rsidR="00A97F39" w:rsidRPr="005C33DA" w:rsidRDefault="00A97F39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  <w:t>Let</w:t>
      </w:r>
      <w:proofErr w:type="gramStart"/>
      <w:r w:rsidR="00756B96" w:rsidRPr="005C33DA">
        <w:rPr>
          <w:i/>
        </w:rPr>
        <w:t>:</w:t>
      </w:r>
      <w:r w:rsidRPr="005C33DA">
        <w:rPr>
          <w:i/>
        </w:rPr>
        <w:t xml:space="preserve"> </w:t>
      </w:r>
      <w:proofErr w:type="gramEnd"/>
      <w:r w:rsidR="001735AD" w:rsidRPr="005C33DA">
        <w:rPr>
          <w:i/>
          <w:position w:val="-60"/>
        </w:rPr>
        <w:object w:dxaOrig="2640" w:dyaOrig="1320">
          <v:shape id="_x0000_i1026" type="#_x0000_t75" style="width:132pt;height:66pt" o:ole="">
            <v:imagedata r:id="rId7" o:title=""/>
          </v:shape>
          <o:OLEObject Type="Embed" ProgID="Equation.DSMT4" ShapeID="_x0000_i1026" DrawAspect="Content" ObjectID="_1456758935" r:id="rId8"/>
        </w:object>
      </w:r>
      <w:r w:rsidR="00756B96" w:rsidRPr="005C33DA">
        <w:rPr>
          <w:i/>
        </w:rPr>
        <w:t>, and use central approximation.</w:t>
      </w:r>
    </w:p>
    <w:p w:rsidR="001735AD" w:rsidRPr="005C33DA" w:rsidRDefault="001735AD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  <w:t>We yield the first pair Neumann Boundary Condition:</w:t>
      </w:r>
    </w:p>
    <w:p w:rsidR="001735AD" w:rsidRPr="005C33DA" w:rsidRDefault="001735AD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</w:r>
      <w:r w:rsidR="00756B96" w:rsidRPr="005C33DA">
        <w:rPr>
          <w:i/>
          <w:position w:val="-70"/>
        </w:rPr>
        <w:object w:dxaOrig="6120" w:dyaOrig="1520">
          <v:shape id="_x0000_i1027" type="#_x0000_t75" style="width:306pt;height:76.15pt" o:ole="">
            <v:imagedata r:id="rId9" o:title=""/>
          </v:shape>
          <o:OLEObject Type="Embed" ProgID="Equation.DSMT4" ShapeID="_x0000_i1027" DrawAspect="Content" ObjectID="_1456758936" r:id="rId10"/>
        </w:object>
      </w:r>
    </w:p>
    <w:p w:rsidR="00756B96" w:rsidRPr="005C33DA" w:rsidRDefault="00756B96" w:rsidP="000A1323">
      <w:pPr>
        <w:autoSpaceDE w:val="0"/>
        <w:autoSpaceDN w:val="0"/>
        <w:spacing w:after="0" w:line="240" w:lineRule="auto"/>
        <w:rPr>
          <w:i/>
        </w:rPr>
      </w:pPr>
    </w:p>
    <w:p w:rsidR="00756B96" w:rsidRPr="005C33DA" w:rsidRDefault="00756B96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  <w:t>Then, we let</w:t>
      </w:r>
      <w:proofErr w:type="gramStart"/>
      <w:r w:rsidRPr="005C33DA">
        <w:rPr>
          <w:i/>
        </w:rPr>
        <w:t xml:space="preserve">: </w:t>
      </w:r>
      <w:proofErr w:type="gramEnd"/>
      <w:r w:rsidRPr="005C33DA">
        <w:rPr>
          <w:i/>
          <w:position w:val="-60"/>
        </w:rPr>
        <w:object w:dxaOrig="2500" w:dyaOrig="1320">
          <v:shape id="_x0000_i1028" type="#_x0000_t75" style="width:124.9pt;height:66pt" o:ole="">
            <v:imagedata r:id="rId11" o:title=""/>
          </v:shape>
          <o:OLEObject Type="Embed" ProgID="Equation.DSMT4" ShapeID="_x0000_i1028" DrawAspect="Content" ObjectID="_1456758937" r:id="rId12"/>
        </w:object>
      </w:r>
      <w:r w:rsidRPr="005C33DA">
        <w:rPr>
          <w:i/>
        </w:rPr>
        <w:t>, and use forward approximation:</w:t>
      </w:r>
    </w:p>
    <w:p w:rsidR="00756B96" w:rsidRPr="005C33DA" w:rsidRDefault="00756B96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</w:r>
      <w:r w:rsidR="0095518C" w:rsidRPr="005C33DA">
        <w:rPr>
          <w:i/>
          <w:position w:val="-24"/>
        </w:rPr>
        <w:object w:dxaOrig="7220" w:dyaOrig="620">
          <v:shape id="_x0000_i1033" type="#_x0000_t75" style="width:361.15pt;height:31.15pt" o:ole="">
            <v:imagedata r:id="rId13" o:title=""/>
          </v:shape>
          <o:OLEObject Type="Embed" ProgID="Equation.DSMT4" ShapeID="_x0000_i1033" DrawAspect="Content" ObjectID="_1456758938" r:id="rId14"/>
        </w:object>
      </w:r>
    </w:p>
    <w:p w:rsidR="006A1F5D" w:rsidRPr="005C33DA" w:rsidRDefault="006A1F5D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  <w:t>We yield the second pair Neumann Boundary Condition:</w:t>
      </w:r>
    </w:p>
    <w:p w:rsidR="006A1F5D" w:rsidRPr="005C33DA" w:rsidRDefault="006A1F5D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lastRenderedPageBreak/>
        <w:tab/>
      </w:r>
      <w:r w:rsidR="009D2B07" w:rsidRPr="005C33DA">
        <w:rPr>
          <w:i/>
          <w:position w:val="-30"/>
        </w:rPr>
        <w:object w:dxaOrig="2920" w:dyaOrig="720">
          <v:shape id="_x0000_i1032" type="#_x0000_t75" style="width:145.9pt;height:36pt" o:ole="">
            <v:imagedata r:id="rId15" o:title=""/>
          </v:shape>
          <o:OLEObject Type="Embed" ProgID="Equation.DSMT4" ShapeID="_x0000_i1032" DrawAspect="Content" ObjectID="_1456758939" r:id="rId16"/>
        </w:object>
      </w:r>
      <w:r w:rsidRPr="005C33DA">
        <w:rPr>
          <w:i/>
        </w:rPr>
        <w:t xml:space="preserve">, remove </w:t>
      </w:r>
      <w:r w:rsidRPr="005C33DA">
        <w:rPr>
          <w:i/>
          <w:position w:val="-12"/>
        </w:rPr>
        <w:object w:dxaOrig="220" w:dyaOrig="360">
          <v:shape id="_x0000_i1029" type="#_x0000_t75" style="width:10.9pt;height:18pt" o:ole="">
            <v:imagedata r:id="rId17" o:title=""/>
          </v:shape>
          <o:OLEObject Type="Embed" ProgID="Equation.DSMT4" ShapeID="_x0000_i1029" DrawAspect="Content" ObjectID="_1456758940" r:id="rId18"/>
        </w:object>
      </w:r>
      <w:r w:rsidRPr="005C33DA">
        <w:rPr>
          <w:i/>
        </w:rPr>
        <w:t xml:space="preserve"> and replace </w:t>
      </w:r>
      <w:r w:rsidRPr="005C33DA">
        <w:rPr>
          <w:i/>
          <w:position w:val="-12"/>
        </w:rPr>
        <w:object w:dxaOrig="240" w:dyaOrig="360">
          <v:shape id="_x0000_i1030" type="#_x0000_t75" style="width:12pt;height:18pt" o:ole="">
            <v:imagedata r:id="rId19" o:title=""/>
          </v:shape>
          <o:OLEObject Type="Embed" ProgID="Equation.DSMT4" ShapeID="_x0000_i1030" DrawAspect="Content" ObjectID="_1456758941" r:id="rId20"/>
        </w:object>
      </w:r>
      <w:r w:rsidRPr="005C33DA">
        <w:rPr>
          <w:i/>
        </w:rPr>
        <w:t xml:space="preserve"> in the first pair Neumann Boundary Condition, we have:</w:t>
      </w:r>
    </w:p>
    <w:p w:rsidR="00620C86" w:rsidRPr="005C33DA" w:rsidRDefault="006A1F5D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</w:r>
      <w:r w:rsidRPr="005C33DA">
        <w:rPr>
          <w:i/>
          <w:position w:val="-24"/>
        </w:rPr>
        <w:object w:dxaOrig="2000" w:dyaOrig="620">
          <v:shape id="_x0000_i1031" type="#_x0000_t75" style="width:100.15pt;height:31.15pt" o:ole="">
            <v:imagedata r:id="rId21" o:title=""/>
          </v:shape>
          <o:OLEObject Type="Embed" ProgID="Equation.DSMT4" ShapeID="_x0000_i1031" DrawAspect="Content" ObjectID="_1456758942" r:id="rId22"/>
        </w:object>
      </w:r>
    </w:p>
    <w:p w:rsidR="009D2B07" w:rsidRPr="005C33DA" w:rsidRDefault="009D2B07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</w:r>
      <w:r w:rsidR="0095518C" w:rsidRPr="005C33DA">
        <w:rPr>
          <w:i/>
          <w:position w:val="-88"/>
        </w:rPr>
        <w:object w:dxaOrig="3580" w:dyaOrig="1920">
          <v:shape id="_x0000_i1039" type="#_x0000_t75" style="width:178.9pt;height:96pt" o:ole="">
            <v:imagedata r:id="rId23" o:title=""/>
          </v:shape>
          <o:OLEObject Type="Embed" ProgID="Equation.DSMT4" ShapeID="_x0000_i1039" DrawAspect="Content" ObjectID="_1456758943" r:id="rId24"/>
        </w:object>
      </w:r>
    </w:p>
    <w:p w:rsidR="009D2B07" w:rsidRPr="005C33DA" w:rsidRDefault="009D2B07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  <w:t>Similarly</w:t>
      </w:r>
    </w:p>
    <w:p w:rsidR="009D2B07" w:rsidRPr="005C33DA" w:rsidRDefault="0095518C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</w:r>
      <w:r w:rsidRPr="005C33DA">
        <w:rPr>
          <w:i/>
          <w:position w:val="-30"/>
        </w:rPr>
        <w:object w:dxaOrig="3760" w:dyaOrig="720">
          <v:shape id="_x0000_i1034" type="#_x0000_t75" style="width:187.9pt;height:36pt" o:ole="">
            <v:imagedata r:id="rId25" o:title=""/>
          </v:shape>
          <o:OLEObject Type="Embed" ProgID="Equation.DSMT4" ShapeID="_x0000_i1034" DrawAspect="Content" ObjectID="_1456758944" r:id="rId26"/>
        </w:object>
      </w:r>
      <w:proofErr w:type="gramStart"/>
      <w:r w:rsidRPr="005C33DA">
        <w:rPr>
          <w:i/>
        </w:rPr>
        <w:t>,remove</w:t>
      </w:r>
      <w:proofErr w:type="gramEnd"/>
      <w:r w:rsidRPr="005C33DA">
        <w:rPr>
          <w:i/>
        </w:rPr>
        <w:t xml:space="preserve"> </w:t>
      </w:r>
      <w:r w:rsidRPr="005C33DA">
        <w:rPr>
          <w:i/>
          <w:position w:val="-12"/>
        </w:rPr>
        <w:object w:dxaOrig="440" w:dyaOrig="360">
          <v:shape id="_x0000_i1035" type="#_x0000_t75" style="width:22.15pt;height:18pt" o:ole="">
            <v:imagedata r:id="rId27" o:title=""/>
          </v:shape>
          <o:OLEObject Type="Embed" ProgID="Equation.DSMT4" ShapeID="_x0000_i1035" DrawAspect="Content" ObjectID="_1456758945" r:id="rId28"/>
        </w:object>
      </w:r>
      <w:r w:rsidRPr="005C33DA">
        <w:rPr>
          <w:i/>
        </w:rPr>
        <w:t xml:space="preserve">, and replace </w:t>
      </w:r>
      <w:r w:rsidRPr="005C33DA">
        <w:rPr>
          <w:i/>
          <w:position w:val="-12"/>
        </w:rPr>
        <w:object w:dxaOrig="300" w:dyaOrig="360">
          <v:shape id="_x0000_i1036" type="#_x0000_t75" style="width:15pt;height:18pt" o:ole="">
            <v:imagedata r:id="rId29" o:title=""/>
          </v:shape>
          <o:OLEObject Type="Embed" ProgID="Equation.DSMT4" ShapeID="_x0000_i1036" DrawAspect="Content" ObjectID="_1456758946" r:id="rId30"/>
        </w:object>
      </w:r>
      <w:r w:rsidRPr="005C33DA">
        <w:rPr>
          <w:i/>
        </w:rPr>
        <w:t xml:space="preserve"> in the first pair Neumann Boundary Condition, we have:</w:t>
      </w:r>
    </w:p>
    <w:p w:rsidR="0095518C" w:rsidRPr="005C33DA" w:rsidRDefault="0095518C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</w:r>
      <w:r w:rsidRPr="005C33DA">
        <w:rPr>
          <w:i/>
          <w:position w:val="-24"/>
        </w:rPr>
        <w:object w:dxaOrig="2659" w:dyaOrig="620">
          <v:shape id="_x0000_i1037" type="#_x0000_t75" style="width:133.15pt;height:31.15pt" o:ole="">
            <v:imagedata r:id="rId31" o:title=""/>
          </v:shape>
          <o:OLEObject Type="Embed" ProgID="Equation.DSMT4" ShapeID="_x0000_i1037" DrawAspect="Content" ObjectID="_1456758947" r:id="rId32"/>
        </w:object>
      </w:r>
    </w:p>
    <w:p w:rsidR="0095518C" w:rsidRPr="005C33DA" w:rsidRDefault="0095518C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</w:r>
      <w:r w:rsidRPr="005C33DA">
        <w:rPr>
          <w:i/>
          <w:position w:val="-88"/>
        </w:rPr>
        <w:object w:dxaOrig="4580" w:dyaOrig="1920">
          <v:shape id="_x0000_i1038" type="#_x0000_t75" style="width:229.15pt;height:96pt" o:ole="">
            <v:imagedata r:id="rId33" o:title=""/>
          </v:shape>
          <o:OLEObject Type="Embed" ProgID="Equation.DSMT4" ShapeID="_x0000_i1038" DrawAspect="Content" ObjectID="_1456758948" r:id="rId34"/>
        </w:object>
      </w:r>
    </w:p>
    <w:p w:rsidR="0095518C" w:rsidRPr="005C33DA" w:rsidRDefault="0095518C" w:rsidP="000A1323">
      <w:pPr>
        <w:autoSpaceDE w:val="0"/>
        <w:autoSpaceDN w:val="0"/>
        <w:spacing w:after="0" w:line="240" w:lineRule="auto"/>
        <w:rPr>
          <w:i/>
        </w:rPr>
      </w:pPr>
    </w:p>
    <w:p w:rsidR="0095518C" w:rsidRPr="005C33DA" w:rsidRDefault="0095518C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  <w:t xml:space="preserve">Finally, we can replace the </w:t>
      </w:r>
      <w:r w:rsidRPr="005C33DA">
        <w:rPr>
          <w:i/>
          <w:position w:val="-12"/>
        </w:rPr>
        <w:object w:dxaOrig="240" w:dyaOrig="360">
          <v:shape id="_x0000_i1040" type="#_x0000_t75" style="width:12pt;height:18pt" o:ole="">
            <v:imagedata r:id="rId19" o:title=""/>
          </v:shape>
          <o:OLEObject Type="Embed" ProgID="Equation.DSMT4" ShapeID="_x0000_i1040" DrawAspect="Content" ObjectID="_1456758949" r:id="rId35"/>
        </w:object>
      </w:r>
      <w:r w:rsidRPr="005C33DA">
        <w:rPr>
          <w:i/>
        </w:rPr>
        <w:t xml:space="preserve">in the difference equation </w:t>
      </w:r>
      <w:proofErr w:type="gramStart"/>
      <w:r w:rsidRPr="005C33DA">
        <w:rPr>
          <w:i/>
        </w:rPr>
        <w:t xml:space="preserve">when </w:t>
      </w:r>
      <w:proofErr w:type="gramEnd"/>
      <w:r w:rsidRPr="005C33DA">
        <w:rPr>
          <w:i/>
          <w:position w:val="-10"/>
        </w:rPr>
        <w:object w:dxaOrig="560" w:dyaOrig="320">
          <v:shape id="_x0000_i1042" type="#_x0000_t75" style="width:28.15pt;height:16.15pt" o:ole="">
            <v:imagedata r:id="rId36" o:title=""/>
          </v:shape>
          <o:OLEObject Type="Embed" ProgID="Equation.DSMT4" ShapeID="_x0000_i1042" DrawAspect="Content" ObjectID="_1456758950" r:id="rId37"/>
        </w:object>
      </w:r>
      <w:r w:rsidRPr="005C33DA">
        <w:rPr>
          <w:i/>
        </w:rPr>
        <w:t xml:space="preserve">, and replace the </w:t>
      </w:r>
      <w:r w:rsidRPr="005C33DA">
        <w:rPr>
          <w:i/>
          <w:position w:val="-12"/>
        </w:rPr>
        <w:object w:dxaOrig="300" w:dyaOrig="360">
          <v:shape id="_x0000_i1041" type="#_x0000_t75" style="width:15pt;height:18pt" o:ole="">
            <v:imagedata r:id="rId29" o:title=""/>
          </v:shape>
          <o:OLEObject Type="Embed" ProgID="Equation.DSMT4" ShapeID="_x0000_i1041" DrawAspect="Content" ObjectID="_1456758951" r:id="rId38"/>
        </w:object>
      </w:r>
      <w:r w:rsidRPr="005C33DA">
        <w:rPr>
          <w:i/>
        </w:rPr>
        <w:t xml:space="preserve"> in the difference equation when </w:t>
      </w:r>
      <w:r w:rsidRPr="005C33DA">
        <w:rPr>
          <w:i/>
          <w:position w:val="-10"/>
        </w:rPr>
        <w:object w:dxaOrig="960" w:dyaOrig="320">
          <v:shape id="_x0000_i1043" type="#_x0000_t75" style="width:48pt;height:16.15pt" o:ole="">
            <v:imagedata r:id="rId39" o:title=""/>
          </v:shape>
          <o:OLEObject Type="Embed" ProgID="Equation.DSMT4" ShapeID="_x0000_i1043" DrawAspect="Content" ObjectID="_1456758952" r:id="rId40"/>
        </w:object>
      </w:r>
      <w:r w:rsidRPr="005C33DA">
        <w:rPr>
          <w:i/>
        </w:rPr>
        <w:t>, and get the following result:</w:t>
      </w:r>
    </w:p>
    <w:p w:rsidR="0095518C" w:rsidRPr="005C33DA" w:rsidRDefault="0095518C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</w:r>
      <w:r w:rsidRPr="005C33DA">
        <w:rPr>
          <w:i/>
          <w:position w:val="-122"/>
        </w:rPr>
        <w:object w:dxaOrig="5860" w:dyaOrig="2560">
          <v:shape id="_x0000_i1044" type="#_x0000_t75" style="width:292.9pt;height:127.9pt" o:ole="">
            <v:imagedata r:id="rId41" o:title=""/>
          </v:shape>
          <o:OLEObject Type="Embed" ProgID="Equation.DSMT4" ShapeID="_x0000_i1044" DrawAspect="Content" ObjectID="_1456758953" r:id="rId42"/>
        </w:object>
      </w:r>
    </w:p>
    <w:p w:rsidR="008E5B76" w:rsidRPr="005C33DA" w:rsidRDefault="008E5B76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>(3) Compare and Conclusion:</w:t>
      </w:r>
    </w:p>
    <w:p w:rsidR="00FB14C8" w:rsidRPr="005C33DA" w:rsidRDefault="008E5B76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</w:r>
      <w:proofErr w:type="gramStart"/>
      <w:r w:rsidRPr="005C33DA">
        <w:rPr>
          <w:i/>
        </w:rPr>
        <w:t>a</w:t>
      </w:r>
      <w:proofErr w:type="gramEnd"/>
      <w:r w:rsidRPr="005C33DA">
        <w:rPr>
          <w:i/>
        </w:rPr>
        <w:t xml:space="preserve">. </w:t>
      </w:r>
    </w:p>
    <w:p w:rsidR="00B50A8D" w:rsidRPr="005C33DA" w:rsidRDefault="00FB14C8" w:rsidP="00B50A8D">
      <w:pPr>
        <w:autoSpaceDE w:val="0"/>
        <w:autoSpaceDN w:val="0"/>
        <w:spacing w:after="0" w:line="240" w:lineRule="auto"/>
        <w:ind w:firstLine="720"/>
        <w:rPr>
          <w:i/>
        </w:rPr>
      </w:pPr>
      <w:r w:rsidRPr="005C33DA">
        <w:rPr>
          <w:i/>
        </w:rPr>
        <w:t>T</w:t>
      </w:r>
      <w:r w:rsidR="008E5B76" w:rsidRPr="005C33DA">
        <w:rPr>
          <w:i/>
        </w:rPr>
        <w:t>heoretically, the speed of f</w:t>
      </w:r>
      <w:r w:rsidRPr="005C33DA">
        <w:rPr>
          <w:i/>
        </w:rPr>
        <w:t>3 should be faster than the f5. Due to the machine that I used is</w:t>
      </w:r>
      <w:r w:rsidR="008815DF" w:rsidRPr="005C33DA">
        <w:rPr>
          <w:i/>
        </w:rPr>
        <w:t xml:space="preserve"> the one in Columbia </w:t>
      </w:r>
      <w:proofErr w:type="spellStart"/>
      <w:r w:rsidR="008815DF" w:rsidRPr="005C33DA">
        <w:rPr>
          <w:i/>
        </w:rPr>
        <w:t>clic</w:t>
      </w:r>
      <w:proofErr w:type="spellEnd"/>
      <w:r w:rsidR="008815DF" w:rsidRPr="005C33DA">
        <w:rPr>
          <w:i/>
        </w:rPr>
        <w:t xml:space="preserve">-lab, </w:t>
      </w:r>
      <w:r w:rsidRPr="005C33DA">
        <w:rPr>
          <w:i/>
        </w:rPr>
        <w:t>which is very powerful, I didn’t feel the big difference about speed between these two methods.</w:t>
      </w:r>
    </w:p>
    <w:p w:rsidR="00FB14C8" w:rsidRPr="005C33DA" w:rsidRDefault="00B50A8D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</w:r>
      <w:proofErr w:type="gramStart"/>
      <w:r w:rsidRPr="005C33DA">
        <w:rPr>
          <w:i/>
        </w:rPr>
        <w:t>b</w:t>
      </w:r>
      <w:proofErr w:type="gramEnd"/>
      <w:r w:rsidR="00FB14C8" w:rsidRPr="005C33DA">
        <w:rPr>
          <w:i/>
        </w:rPr>
        <w:t xml:space="preserve">. </w:t>
      </w:r>
    </w:p>
    <w:p w:rsidR="008E5B76" w:rsidRPr="005C33DA" w:rsidRDefault="008E5B76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b/>
          <w:i/>
        </w:rPr>
        <w:tab/>
      </w:r>
      <w:r w:rsidRPr="005C33DA">
        <w:rPr>
          <w:i/>
        </w:rPr>
        <w:t>Some perso</w:t>
      </w:r>
      <w:r w:rsidR="00FB14C8" w:rsidRPr="005C33DA">
        <w:rPr>
          <w:i/>
        </w:rPr>
        <w:t>nal definition</w:t>
      </w:r>
      <w:r w:rsidRPr="005C33DA">
        <w:rPr>
          <w:i/>
        </w:rPr>
        <w:t xml:space="preserve"> about solution:</w:t>
      </w:r>
    </w:p>
    <w:p w:rsidR="008E5B76" w:rsidRPr="005C33DA" w:rsidRDefault="008E5B76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lastRenderedPageBreak/>
        <w:tab/>
      </w:r>
      <w:proofErr w:type="gramStart"/>
      <w:r w:rsidRPr="005C33DA">
        <w:rPr>
          <w:b/>
          <w:i/>
        </w:rPr>
        <w:t>difference</w:t>
      </w:r>
      <w:proofErr w:type="gramEnd"/>
      <w:r w:rsidRPr="005C33DA">
        <w:rPr>
          <w:b/>
          <w:i/>
        </w:rPr>
        <w:t>:</w:t>
      </w:r>
      <w:r w:rsidRPr="005C33DA">
        <w:rPr>
          <w:i/>
        </w:rPr>
        <w:t xml:space="preserve"> prices acquired by finite difference methods - prices acquired by Black-Scholes formula</w:t>
      </w:r>
    </w:p>
    <w:p w:rsidR="008E5B76" w:rsidRPr="005C33DA" w:rsidRDefault="008815DF" w:rsidP="000A1323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  <w:t xml:space="preserve">I have </w:t>
      </w:r>
      <w:r w:rsidRPr="005C33DA">
        <w:rPr>
          <w:rFonts w:hint="eastAsia"/>
          <w:i/>
        </w:rPr>
        <w:t>calculated</w:t>
      </w:r>
      <w:r w:rsidR="008E5B76" w:rsidRPr="005C33DA">
        <w:rPr>
          <w:i/>
        </w:rPr>
        <w:t xml:space="preserve"> the Black-Scholes price for </w:t>
      </w:r>
      <w:proofErr w:type="gramStart"/>
      <w:r w:rsidR="008E5B76" w:rsidRPr="005C33DA">
        <w:rPr>
          <w:i/>
        </w:rPr>
        <w:t>all the</w:t>
      </w:r>
      <w:proofErr w:type="gramEnd"/>
      <w:r w:rsidR="008E5B76" w:rsidRPr="005C33DA">
        <w:rPr>
          <w:i/>
        </w:rPr>
        <w:t xml:space="preserve"> initial S on my grid and plot the difference</w:t>
      </w:r>
      <w:r w:rsidR="00617CAC" w:rsidRPr="005C33DA">
        <w:rPr>
          <w:i/>
        </w:rPr>
        <w:t xml:space="preserve"> both for F3 and F5</w:t>
      </w:r>
      <w:r w:rsidR="00617CAC" w:rsidRPr="005C33DA">
        <w:rPr>
          <w:rFonts w:hint="eastAsia"/>
          <w:i/>
        </w:rPr>
        <w:t xml:space="preserve"> </w:t>
      </w:r>
      <w:r w:rsidR="00617CAC" w:rsidRPr="005C33DA">
        <w:rPr>
          <w:rFonts w:hint="eastAsia"/>
          <w:b/>
          <w:i/>
          <w:color w:val="FF0000"/>
        </w:rPr>
        <w:t>in the attached Excel,</w:t>
      </w:r>
      <w:r w:rsidR="00617CAC" w:rsidRPr="005C33DA">
        <w:rPr>
          <w:rFonts w:hint="eastAsia"/>
          <w:i/>
          <w:color w:val="FF0000"/>
        </w:rPr>
        <w:t xml:space="preserve"> </w:t>
      </w:r>
      <w:r w:rsidR="00617CAC" w:rsidRPr="005C33DA">
        <w:rPr>
          <w:rFonts w:hint="eastAsia"/>
          <w:i/>
        </w:rPr>
        <w:t>and I put</w:t>
      </w:r>
      <w:r w:rsidR="00617CAC" w:rsidRPr="005C33DA">
        <w:rPr>
          <w:i/>
        </w:rPr>
        <w:t xml:space="preserve"> the plot </w:t>
      </w:r>
      <w:r w:rsidR="008E5B76" w:rsidRPr="005C33DA">
        <w:rPr>
          <w:i/>
        </w:rPr>
        <w:t>here:</w:t>
      </w:r>
    </w:p>
    <w:p w:rsidR="008E5B76" w:rsidRPr="005C33DA" w:rsidRDefault="008E5B76" w:rsidP="000A1323">
      <w:pPr>
        <w:autoSpaceDE w:val="0"/>
        <w:autoSpaceDN w:val="0"/>
        <w:spacing w:after="0" w:line="240" w:lineRule="auto"/>
        <w:rPr>
          <w:i/>
        </w:rPr>
      </w:pPr>
    </w:p>
    <w:p w:rsidR="008E5B76" w:rsidRPr="005C33DA" w:rsidRDefault="00B50A8D" w:rsidP="008E5B76">
      <w:pPr>
        <w:autoSpaceDE w:val="0"/>
        <w:autoSpaceDN w:val="0"/>
        <w:spacing w:after="0" w:line="240" w:lineRule="auto"/>
        <w:rPr>
          <w:i/>
        </w:rPr>
      </w:pPr>
      <w:r w:rsidRPr="005C33DA">
        <w:rPr>
          <w:noProof/>
        </w:rPr>
        <w:drawing>
          <wp:inline distT="0" distB="0" distL="0" distR="0" wp14:anchorId="7E821714" wp14:editId="5FBC61A9">
            <wp:extent cx="5943600" cy="2980944"/>
            <wp:effectExtent l="0" t="0" r="19050" b="10160"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:rsidR="00FB14C8" w:rsidRPr="005C33DA" w:rsidRDefault="00FB14C8" w:rsidP="008E5B76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  <w:t>We can discover several points from the graph:</w:t>
      </w:r>
    </w:p>
    <w:p w:rsidR="004E43DE" w:rsidRPr="005C33DA" w:rsidRDefault="00FB14C8" w:rsidP="008E5B76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  <w:t>(i) Both methods deviate from the Black-Scholes formula price heavily with the increase of the initial price of underlying S.</w:t>
      </w:r>
    </w:p>
    <w:p w:rsidR="004E43DE" w:rsidRPr="005C33DA" w:rsidRDefault="004E43DE" w:rsidP="008E5B76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  <w:t xml:space="preserve">(ii) Both methods </w:t>
      </w:r>
      <w:r w:rsidRPr="005C33DA">
        <w:rPr>
          <w:rFonts w:hint="eastAsia"/>
          <w:i/>
        </w:rPr>
        <w:t xml:space="preserve">are almost exactly the same with the Black-Scholes </w:t>
      </w:r>
      <w:proofErr w:type="gramStart"/>
      <w:r w:rsidRPr="005C33DA">
        <w:rPr>
          <w:rFonts w:hint="eastAsia"/>
          <w:i/>
        </w:rPr>
        <w:t>price,</w:t>
      </w:r>
      <w:proofErr w:type="gramEnd"/>
      <w:r w:rsidRPr="005C33DA">
        <w:rPr>
          <w:rFonts w:hint="eastAsia"/>
          <w:i/>
        </w:rPr>
        <w:t xml:space="preserve"> however, there </w:t>
      </w:r>
      <w:r w:rsidRPr="005C33DA">
        <w:rPr>
          <w:i/>
        </w:rPr>
        <w:t>exist</w:t>
      </w:r>
      <w:r w:rsidRPr="005C33DA">
        <w:rPr>
          <w:rFonts w:hint="eastAsia"/>
          <w:i/>
        </w:rPr>
        <w:t>s a little</w:t>
      </w:r>
      <w:r w:rsidRPr="005C33DA">
        <w:rPr>
          <w:i/>
        </w:rPr>
        <w:t xml:space="preserve"> “wave” phenomenon </w:t>
      </w:r>
      <w:r w:rsidRPr="005C33DA">
        <w:rPr>
          <w:rFonts w:hint="eastAsia"/>
          <w:b/>
          <w:i/>
        </w:rPr>
        <w:t>which can be ignored</w:t>
      </w:r>
      <w:r w:rsidRPr="005C33DA">
        <w:rPr>
          <w:rFonts w:hint="eastAsia"/>
          <w:i/>
        </w:rPr>
        <w:t xml:space="preserve"> </w:t>
      </w:r>
      <w:r w:rsidRPr="005C33DA">
        <w:rPr>
          <w:i/>
        </w:rPr>
        <w:t>at the beginning</w:t>
      </w:r>
      <w:r w:rsidRPr="005C33DA">
        <w:rPr>
          <w:rFonts w:hint="eastAsia"/>
          <w:i/>
        </w:rPr>
        <w:t>.</w:t>
      </w:r>
    </w:p>
    <w:p w:rsidR="004E43DE" w:rsidRPr="005C33DA" w:rsidRDefault="004E43DE" w:rsidP="008E5B76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  <w:t xml:space="preserve">(iii) </w:t>
      </w:r>
      <w:r w:rsidRPr="005C33DA">
        <w:rPr>
          <w:rFonts w:hint="eastAsia"/>
          <w:i/>
        </w:rPr>
        <w:t>Generally, the curve of f5 is above the curve of f3, which means that the f5 is more consistent with the Black Sch</w:t>
      </w:r>
      <w:r w:rsidR="00B50A8D" w:rsidRPr="005C33DA">
        <w:rPr>
          <w:rFonts w:hint="eastAsia"/>
          <w:i/>
        </w:rPr>
        <w:t>ol</w:t>
      </w:r>
      <w:r w:rsidR="008815DF" w:rsidRPr="005C33DA">
        <w:rPr>
          <w:rFonts w:hint="eastAsia"/>
          <w:i/>
        </w:rPr>
        <w:t xml:space="preserve">es price in a global version and the accuracy of finite </w:t>
      </w:r>
      <w:r w:rsidR="008815DF" w:rsidRPr="005C33DA">
        <w:rPr>
          <w:i/>
        </w:rPr>
        <w:t>difference</w:t>
      </w:r>
      <w:r w:rsidR="00B50A8D" w:rsidRPr="005C33DA">
        <w:rPr>
          <w:rFonts w:hint="eastAsia"/>
          <w:i/>
        </w:rPr>
        <w:t xml:space="preserve"> method</w:t>
      </w:r>
      <w:r w:rsidR="00B50A8D" w:rsidRPr="005C33DA">
        <w:rPr>
          <w:i/>
        </w:rPr>
        <w:t xml:space="preserve"> decreases as the S approaches </w:t>
      </w:r>
      <w:r w:rsidR="008815DF" w:rsidRPr="005C33DA">
        <w:rPr>
          <w:rFonts w:hint="eastAsia"/>
          <w:i/>
        </w:rPr>
        <w:t xml:space="preserve">the </w:t>
      </w:r>
      <w:proofErr w:type="spellStart"/>
      <w:r w:rsidR="008815DF" w:rsidRPr="005C33DA">
        <w:rPr>
          <w:rFonts w:hint="eastAsia"/>
          <w:i/>
        </w:rPr>
        <w:t>Smax</w:t>
      </w:r>
      <w:proofErr w:type="spellEnd"/>
      <w:r w:rsidR="008815DF" w:rsidRPr="005C33DA">
        <w:rPr>
          <w:rFonts w:hint="eastAsia"/>
          <w:i/>
        </w:rPr>
        <w:t xml:space="preserve"> area.</w:t>
      </w:r>
    </w:p>
    <w:p w:rsidR="00B50A8D" w:rsidRPr="005C33DA" w:rsidRDefault="00B50A8D" w:rsidP="008E5B76">
      <w:pPr>
        <w:autoSpaceDE w:val="0"/>
        <w:autoSpaceDN w:val="0"/>
        <w:spacing w:after="0" w:line="240" w:lineRule="auto"/>
        <w:rPr>
          <w:i/>
        </w:rPr>
      </w:pPr>
      <w:r w:rsidRPr="005C33DA">
        <w:rPr>
          <w:i/>
        </w:rPr>
        <w:tab/>
        <w:t>(</w:t>
      </w:r>
      <w:proofErr w:type="spellStart"/>
      <w:proofErr w:type="gramStart"/>
      <w:r w:rsidRPr="005C33DA">
        <w:rPr>
          <w:i/>
        </w:rPr>
        <w:t>iiii</w:t>
      </w:r>
      <w:proofErr w:type="spellEnd"/>
      <w:proofErr w:type="gramEnd"/>
      <w:r w:rsidRPr="005C33DA">
        <w:rPr>
          <w:i/>
        </w:rPr>
        <w:t xml:space="preserve">) The prices yielded from finite difference method would be lower than the </w:t>
      </w:r>
      <w:r w:rsidR="005C33DA">
        <w:rPr>
          <w:i/>
        </w:rPr>
        <w:t xml:space="preserve">Black-Scholes prices in a global vision. </w:t>
      </w:r>
      <w:bookmarkStart w:id="0" w:name="_GoBack"/>
      <w:bookmarkEnd w:id="0"/>
    </w:p>
    <w:p w:rsidR="00617CAC" w:rsidRPr="005C33DA" w:rsidRDefault="00617CAC" w:rsidP="008E5B76">
      <w:pPr>
        <w:autoSpaceDE w:val="0"/>
        <w:autoSpaceDN w:val="0"/>
        <w:spacing w:after="0" w:line="240" w:lineRule="auto"/>
        <w:rPr>
          <w:i/>
        </w:rPr>
      </w:pPr>
    </w:p>
    <w:p w:rsidR="00617CAC" w:rsidRPr="005C33DA" w:rsidRDefault="00617CAC" w:rsidP="00617CAC">
      <w:pPr>
        <w:spacing w:after="0" w:line="240" w:lineRule="auto"/>
        <w:rPr>
          <w:rFonts w:cs="Arial"/>
          <w:i/>
          <w:color w:val="222222"/>
          <w:shd w:val="clear" w:color="auto" w:fill="FFFFFF"/>
        </w:rPr>
      </w:pPr>
      <w:r w:rsidRPr="005C33DA">
        <w:rPr>
          <w:i/>
        </w:rPr>
        <w:t xml:space="preserve">(4) </w:t>
      </w:r>
      <w:r w:rsidRPr="005C33DA">
        <w:rPr>
          <w:rFonts w:cs="Arial" w:hint="eastAsia"/>
          <w:i/>
          <w:color w:val="222222"/>
          <w:shd w:val="clear" w:color="auto" w:fill="FFFFFF"/>
        </w:rPr>
        <w:t>D</w:t>
      </w:r>
      <w:r w:rsidRPr="005C33DA">
        <w:rPr>
          <w:rFonts w:cs="Arial"/>
          <w:i/>
          <w:color w:val="222222"/>
          <w:shd w:val="clear" w:color="auto" w:fill="FFFFFF"/>
        </w:rPr>
        <w:t>escription of the logic present in the written source code</w:t>
      </w:r>
    </w:p>
    <w:p w:rsidR="00617CAC" w:rsidRPr="005C33DA" w:rsidRDefault="00617CAC" w:rsidP="00617CAC">
      <w:pPr>
        <w:spacing w:after="0" w:line="240" w:lineRule="auto"/>
        <w:rPr>
          <w:rFonts w:cs="Arial"/>
          <w:i/>
          <w:color w:val="222222"/>
          <w:shd w:val="clear" w:color="auto" w:fill="FFFFFF"/>
        </w:rPr>
      </w:pPr>
      <w:r w:rsidRPr="005C33DA">
        <w:rPr>
          <w:rFonts w:cs="Arial" w:hint="eastAsia"/>
          <w:i/>
          <w:color w:val="222222"/>
          <w:shd w:val="clear" w:color="auto" w:fill="FFFFFF"/>
        </w:rPr>
        <w:tab/>
        <w:t xml:space="preserve">In f3.cc, I have written the </w:t>
      </w:r>
      <w:r w:rsidRPr="005C33DA">
        <w:rPr>
          <w:rFonts w:cs="Arial" w:hint="eastAsia"/>
          <w:b/>
          <w:i/>
          <w:color w:val="222222"/>
          <w:shd w:val="clear" w:color="auto" w:fill="FFFFFF"/>
        </w:rPr>
        <w:t>main function</w:t>
      </w:r>
      <w:r w:rsidRPr="005C33DA">
        <w:rPr>
          <w:rFonts w:cs="Arial" w:hint="eastAsia"/>
          <w:i/>
          <w:color w:val="222222"/>
          <w:shd w:val="clear" w:color="auto" w:fill="FFFFFF"/>
        </w:rPr>
        <w:t xml:space="preserve"> and </w:t>
      </w:r>
      <w:proofErr w:type="spellStart"/>
      <w:r w:rsidRPr="005C33DA">
        <w:rPr>
          <w:rFonts w:cs="Arial" w:hint="eastAsia"/>
          <w:b/>
          <w:i/>
          <w:color w:val="222222"/>
          <w:shd w:val="clear" w:color="auto" w:fill="FFFFFF"/>
        </w:rPr>
        <w:t>tridiagonalsolver</w:t>
      </w:r>
      <w:proofErr w:type="spellEnd"/>
      <w:r w:rsidRPr="005C33DA">
        <w:rPr>
          <w:rFonts w:cs="Arial" w:hint="eastAsia"/>
          <w:b/>
          <w:i/>
          <w:color w:val="222222"/>
          <w:shd w:val="clear" w:color="auto" w:fill="FFFFFF"/>
        </w:rPr>
        <w:t xml:space="preserve"> function</w:t>
      </w:r>
      <w:r w:rsidRPr="005C33DA">
        <w:rPr>
          <w:rFonts w:cs="Arial" w:hint="eastAsia"/>
          <w:i/>
          <w:color w:val="222222"/>
          <w:shd w:val="clear" w:color="auto" w:fill="FFFFFF"/>
        </w:rPr>
        <w:t xml:space="preserve">. I initialed all the variables in the main and called the </w:t>
      </w:r>
      <w:proofErr w:type="spellStart"/>
      <w:proofErr w:type="gramStart"/>
      <w:r w:rsidRPr="005C33DA">
        <w:rPr>
          <w:rFonts w:cs="Arial" w:hint="eastAsia"/>
          <w:i/>
          <w:color w:val="222222"/>
          <w:shd w:val="clear" w:color="auto" w:fill="FFFFFF"/>
        </w:rPr>
        <w:t>tridiagonalsolver</w:t>
      </w:r>
      <w:proofErr w:type="spellEnd"/>
      <w:r w:rsidRPr="005C33DA">
        <w:rPr>
          <w:rFonts w:cs="Arial" w:hint="eastAsia"/>
          <w:i/>
          <w:color w:val="222222"/>
          <w:shd w:val="clear" w:color="auto" w:fill="FFFFFF"/>
        </w:rPr>
        <w:t xml:space="preserve">  in</w:t>
      </w:r>
      <w:proofErr w:type="gramEnd"/>
      <w:r w:rsidRPr="005C33DA">
        <w:rPr>
          <w:rFonts w:cs="Arial" w:hint="eastAsia"/>
          <w:i/>
          <w:color w:val="222222"/>
          <w:shd w:val="clear" w:color="auto" w:fill="FFFFFF"/>
        </w:rPr>
        <w:t xml:space="preserve"> the main body. </w:t>
      </w:r>
      <w:proofErr w:type="gramStart"/>
      <w:r w:rsidRPr="005C33DA">
        <w:rPr>
          <w:rFonts w:cs="Arial" w:hint="eastAsia"/>
          <w:i/>
          <w:color w:val="222222"/>
          <w:shd w:val="clear" w:color="auto" w:fill="FFFFFF"/>
        </w:rPr>
        <w:t>( a</w:t>
      </w:r>
      <w:proofErr w:type="gramEnd"/>
      <w:r w:rsidRPr="005C33DA">
        <w:rPr>
          <w:rFonts w:cs="Arial" w:hint="eastAsia"/>
          <w:i/>
          <w:color w:val="222222"/>
          <w:shd w:val="clear" w:color="auto" w:fill="FFFFFF"/>
        </w:rPr>
        <w:t xml:space="preserve"> little difference with others is that I </w:t>
      </w:r>
      <w:r w:rsidRPr="005C33DA">
        <w:rPr>
          <w:rFonts w:cs="Arial"/>
          <w:i/>
          <w:color w:val="222222"/>
          <w:shd w:val="clear" w:color="auto" w:fill="FFFFFF"/>
        </w:rPr>
        <w:t xml:space="preserve">have already modified the d array before I passed the l array, d array, u array and v array into the </w:t>
      </w:r>
      <w:proofErr w:type="spellStart"/>
      <w:r w:rsidRPr="005C33DA">
        <w:rPr>
          <w:rFonts w:cs="Arial"/>
          <w:i/>
          <w:color w:val="222222"/>
          <w:shd w:val="clear" w:color="auto" w:fill="FFFFFF"/>
        </w:rPr>
        <w:t>tridiagonalsolver</w:t>
      </w:r>
      <w:proofErr w:type="spellEnd"/>
      <w:r w:rsidRPr="005C33DA">
        <w:rPr>
          <w:rFonts w:cs="Arial"/>
          <w:i/>
          <w:color w:val="222222"/>
          <w:shd w:val="clear" w:color="auto" w:fill="FFFFFF"/>
        </w:rPr>
        <w:t xml:space="preserve"> which would improve the speed of calculation. </w:t>
      </w:r>
      <w:r w:rsidRPr="005C33DA">
        <w:rPr>
          <w:rFonts w:cs="Arial" w:hint="eastAsia"/>
          <w:i/>
          <w:color w:val="222222"/>
          <w:shd w:val="clear" w:color="auto" w:fill="FFFFFF"/>
        </w:rPr>
        <w:t>)</w:t>
      </w:r>
    </w:p>
    <w:p w:rsidR="00617CAC" w:rsidRPr="005C33DA" w:rsidRDefault="00617CAC" w:rsidP="00617CAC">
      <w:pPr>
        <w:spacing w:after="0" w:line="240" w:lineRule="auto"/>
        <w:rPr>
          <w:rFonts w:cs="Arial"/>
          <w:i/>
          <w:color w:val="222222"/>
          <w:shd w:val="clear" w:color="auto" w:fill="FFFFFF"/>
        </w:rPr>
      </w:pPr>
      <w:r w:rsidRPr="005C33DA">
        <w:rPr>
          <w:rFonts w:cs="Arial" w:hint="eastAsia"/>
          <w:i/>
          <w:color w:val="222222"/>
          <w:shd w:val="clear" w:color="auto" w:fill="FFFFFF"/>
        </w:rPr>
        <w:tab/>
      </w:r>
      <w:r w:rsidRPr="005C33DA">
        <w:rPr>
          <w:rFonts w:cs="Arial"/>
          <w:i/>
          <w:color w:val="222222"/>
          <w:shd w:val="clear" w:color="auto" w:fill="FFFFFF"/>
        </w:rPr>
        <w:t>I</w:t>
      </w:r>
      <w:r w:rsidRPr="005C33DA">
        <w:rPr>
          <w:rFonts w:cs="Arial" w:hint="eastAsia"/>
          <w:i/>
          <w:color w:val="222222"/>
          <w:shd w:val="clear" w:color="auto" w:fill="FFFFFF"/>
        </w:rPr>
        <w:t xml:space="preserve">n f5.cc, I </w:t>
      </w:r>
      <w:r w:rsidRPr="005C33DA">
        <w:rPr>
          <w:rFonts w:cs="Arial"/>
          <w:i/>
          <w:color w:val="222222"/>
          <w:shd w:val="clear" w:color="auto" w:fill="FFFFFF"/>
        </w:rPr>
        <w:t>have</w:t>
      </w:r>
      <w:r w:rsidRPr="005C33DA">
        <w:rPr>
          <w:rFonts w:cs="Arial" w:hint="eastAsia"/>
          <w:i/>
          <w:color w:val="222222"/>
          <w:shd w:val="clear" w:color="auto" w:fill="FFFFFF"/>
        </w:rPr>
        <w:t xml:space="preserve"> written the </w:t>
      </w:r>
      <w:r w:rsidRPr="005C33DA">
        <w:rPr>
          <w:rFonts w:cs="Arial" w:hint="eastAsia"/>
          <w:b/>
          <w:i/>
          <w:color w:val="222222"/>
          <w:shd w:val="clear" w:color="auto" w:fill="FFFFFF"/>
        </w:rPr>
        <w:t xml:space="preserve">main </w:t>
      </w:r>
      <w:r w:rsidRPr="005C33DA">
        <w:rPr>
          <w:rFonts w:cs="Arial"/>
          <w:b/>
          <w:i/>
          <w:color w:val="222222"/>
          <w:shd w:val="clear" w:color="auto" w:fill="FFFFFF"/>
        </w:rPr>
        <w:t>function</w:t>
      </w:r>
      <w:r w:rsidRPr="005C33DA">
        <w:rPr>
          <w:rFonts w:cs="Arial" w:hint="eastAsia"/>
          <w:i/>
          <w:color w:val="222222"/>
          <w:shd w:val="clear" w:color="auto" w:fill="FFFFFF"/>
        </w:rPr>
        <w:t xml:space="preserve"> and </w:t>
      </w:r>
      <w:proofErr w:type="spellStart"/>
      <w:r w:rsidRPr="005C33DA">
        <w:rPr>
          <w:rFonts w:cs="Arial" w:hint="eastAsia"/>
          <w:b/>
          <w:i/>
          <w:color w:val="222222"/>
          <w:shd w:val="clear" w:color="auto" w:fill="FFFFFF"/>
        </w:rPr>
        <w:t>pentadiagonalsolver</w:t>
      </w:r>
      <w:proofErr w:type="spellEnd"/>
      <w:r w:rsidRPr="005C33DA">
        <w:rPr>
          <w:rFonts w:cs="Arial" w:hint="eastAsia"/>
          <w:b/>
          <w:i/>
          <w:color w:val="222222"/>
          <w:shd w:val="clear" w:color="auto" w:fill="FFFFFF"/>
        </w:rPr>
        <w:t xml:space="preserve"> function</w:t>
      </w:r>
      <w:r w:rsidRPr="005C33DA">
        <w:rPr>
          <w:rFonts w:cs="Arial" w:hint="eastAsia"/>
          <w:i/>
          <w:color w:val="222222"/>
          <w:shd w:val="clear" w:color="auto" w:fill="FFFFFF"/>
        </w:rPr>
        <w:t xml:space="preserve">. I initialed all the variables in the main </w:t>
      </w:r>
      <w:r w:rsidRPr="005C33DA">
        <w:rPr>
          <w:rFonts w:cs="Arial"/>
          <w:i/>
          <w:color w:val="222222"/>
          <w:shd w:val="clear" w:color="auto" w:fill="FFFFFF"/>
        </w:rPr>
        <w:t>function</w:t>
      </w:r>
      <w:r w:rsidRPr="005C33DA">
        <w:rPr>
          <w:rFonts w:cs="Arial" w:hint="eastAsia"/>
          <w:i/>
          <w:color w:val="222222"/>
          <w:shd w:val="clear" w:color="auto" w:fill="FFFFFF"/>
        </w:rPr>
        <w:t xml:space="preserve"> and called </w:t>
      </w:r>
      <w:proofErr w:type="spellStart"/>
      <w:r w:rsidRPr="005C33DA">
        <w:rPr>
          <w:rFonts w:cs="Arial" w:hint="eastAsia"/>
          <w:i/>
          <w:color w:val="222222"/>
          <w:shd w:val="clear" w:color="auto" w:fill="FFFFFF"/>
        </w:rPr>
        <w:t>pentadiagonalsolver</w:t>
      </w:r>
      <w:proofErr w:type="spellEnd"/>
      <w:r w:rsidRPr="005C33DA">
        <w:rPr>
          <w:rFonts w:cs="Arial" w:hint="eastAsia"/>
          <w:i/>
          <w:color w:val="222222"/>
          <w:shd w:val="clear" w:color="auto" w:fill="FFFFFF"/>
        </w:rPr>
        <w:t xml:space="preserve"> in the main body. In </w:t>
      </w:r>
      <w:proofErr w:type="spellStart"/>
      <w:r w:rsidRPr="005C33DA">
        <w:rPr>
          <w:rFonts w:cs="Arial" w:hint="eastAsia"/>
          <w:i/>
          <w:color w:val="222222"/>
          <w:shd w:val="clear" w:color="auto" w:fill="FFFFFF"/>
        </w:rPr>
        <w:t>pentadiagonalsolver</w:t>
      </w:r>
      <w:proofErr w:type="spellEnd"/>
      <w:r w:rsidRPr="005C33DA">
        <w:rPr>
          <w:rFonts w:cs="Arial" w:hint="eastAsia"/>
          <w:i/>
          <w:color w:val="222222"/>
          <w:shd w:val="clear" w:color="auto" w:fill="FFFFFF"/>
        </w:rPr>
        <w:t xml:space="preserve">, I use </w:t>
      </w:r>
      <w:proofErr w:type="spellStart"/>
      <w:r w:rsidRPr="005C33DA">
        <w:rPr>
          <w:rFonts w:cs="Arial" w:hint="eastAsia"/>
          <w:i/>
          <w:color w:val="222222"/>
          <w:shd w:val="clear" w:color="auto" w:fill="FFFFFF"/>
        </w:rPr>
        <w:t>malloc</w:t>
      </w:r>
      <w:proofErr w:type="spellEnd"/>
      <w:r w:rsidRPr="005C33DA">
        <w:rPr>
          <w:rFonts w:cs="Arial" w:hint="eastAsia"/>
          <w:i/>
          <w:color w:val="222222"/>
          <w:shd w:val="clear" w:color="auto" w:fill="FFFFFF"/>
        </w:rPr>
        <w:t xml:space="preserve"> for all k, l, d, u, m, and v which would not change the value of these origin arrays.</w:t>
      </w:r>
    </w:p>
    <w:p w:rsidR="00617CAC" w:rsidRPr="005C33DA" w:rsidRDefault="00617CAC" w:rsidP="00617CAC">
      <w:pPr>
        <w:spacing w:after="0" w:line="240" w:lineRule="auto"/>
        <w:rPr>
          <w:rFonts w:cs="Arial"/>
          <w:i/>
          <w:color w:val="222222"/>
          <w:shd w:val="clear" w:color="auto" w:fill="FFFFFF"/>
        </w:rPr>
      </w:pPr>
      <w:r w:rsidRPr="005C33DA">
        <w:rPr>
          <w:rFonts w:cs="Arial"/>
          <w:i/>
          <w:color w:val="222222"/>
          <w:shd w:val="clear" w:color="auto" w:fill="FFFFFF"/>
        </w:rPr>
        <w:tab/>
        <w:t xml:space="preserve">I download my code from </w:t>
      </w:r>
      <w:proofErr w:type="spellStart"/>
      <w:r w:rsidRPr="005C33DA">
        <w:rPr>
          <w:rFonts w:cs="Arial"/>
          <w:i/>
          <w:color w:val="222222"/>
          <w:shd w:val="clear" w:color="auto" w:fill="FFFFFF"/>
        </w:rPr>
        <w:t>Mobaxterm</w:t>
      </w:r>
      <w:proofErr w:type="spellEnd"/>
      <w:r w:rsidRPr="005C33DA">
        <w:rPr>
          <w:rFonts w:cs="Arial"/>
          <w:i/>
          <w:color w:val="222222"/>
          <w:shd w:val="clear" w:color="auto" w:fill="FFFFFF"/>
        </w:rPr>
        <w:t xml:space="preserve"> directly with .cc type. You can open it using notepad </w:t>
      </w:r>
      <w:proofErr w:type="gramStart"/>
      <w:r w:rsidRPr="005C33DA">
        <w:rPr>
          <w:rFonts w:cs="Arial"/>
          <w:i/>
          <w:color w:val="222222"/>
          <w:shd w:val="clear" w:color="auto" w:fill="FFFFFF"/>
        </w:rPr>
        <w:t>( I</w:t>
      </w:r>
      <w:proofErr w:type="gramEnd"/>
      <w:r w:rsidRPr="005C33DA">
        <w:rPr>
          <w:rFonts w:cs="Arial"/>
          <w:i/>
          <w:color w:val="222222"/>
          <w:shd w:val="clear" w:color="auto" w:fill="FFFFFF"/>
        </w:rPr>
        <w:t xml:space="preserve"> have already tried, and it works. ) If you cannot open it, please contact me. </w:t>
      </w:r>
    </w:p>
    <w:p w:rsidR="00617CAC" w:rsidRPr="005C33DA" w:rsidRDefault="00617CAC" w:rsidP="00617CAC">
      <w:pPr>
        <w:spacing w:after="0" w:line="240" w:lineRule="auto"/>
        <w:ind w:firstLine="720"/>
        <w:rPr>
          <w:rFonts w:cs="Arial"/>
          <w:i/>
          <w:color w:val="222222"/>
          <w:shd w:val="clear" w:color="auto" w:fill="FFFFFF"/>
        </w:rPr>
      </w:pPr>
      <w:r w:rsidRPr="005C33DA">
        <w:rPr>
          <w:rFonts w:cs="Arial"/>
          <w:i/>
          <w:color w:val="222222"/>
          <w:shd w:val="clear" w:color="auto" w:fill="FFFFFF"/>
        </w:rPr>
        <w:t>Thank you!</w:t>
      </w:r>
    </w:p>
    <w:p w:rsidR="00617CAC" w:rsidRPr="00617CAC" w:rsidRDefault="00617CAC" w:rsidP="008E5B76">
      <w:pPr>
        <w:autoSpaceDE w:val="0"/>
        <w:autoSpaceDN w:val="0"/>
        <w:spacing w:after="0" w:line="240" w:lineRule="auto"/>
        <w:rPr>
          <w:i/>
        </w:rPr>
      </w:pPr>
    </w:p>
    <w:sectPr w:rsidR="00617CAC" w:rsidRPr="00617C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4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5C5B"/>
    <w:rsid w:val="00024117"/>
    <w:rsid w:val="000303BC"/>
    <w:rsid w:val="000408EA"/>
    <w:rsid w:val="000627AE"/>
    <w:rsid w:val="00067DFC"/>
    <w:rsid w:val="00091506"/>
    <w:rsid w:val="000A1323"/>
    <w:rsid w:val="000F670C"/>
    <w:rsid w:val="00146807"/>
    <w:rsid w:val="00165877"/>
    <w:rsid w:val="001735AD"/>
    <w:rsid w:val="001A59B2"/>
    <w:rsid w:val="001C4C27"/>
    <w:rsid w:val="001C73B4"/>
    <w:rsid w:val="001E1BFA"/>
    <w:rsid w:val="00206825"/>
    <w:rsid w:val="00255C5B"/>
    <w:rsid w:val="002D40C2"/>
    <w:rsid w:val="003205AC"/>
    <w:rsid w:val="00390C10"/>
    <w:rsid w:val="00402A05"/>
    <w:rsid w:val="00407107"/>
    <w:rsid w:val="00472F23"/>
    <w:rsid w:val="00492F9D"/>
    <w:rsid w:val="004E43DE"/>
    <w:rsid w:val="00500ADA"/>
    <w:rsid w:val="00503F44"/>
    <w:rsid w:val="00513547"/>
    <w:rsid w:val="0051653B"/>
    <w:rsid w:val="00516A65"/>
    <w:rsid w:val="00552A77"/>
    <w:rsid w:val="005957FC"/>
    <w:rsid w:val="005C33DA"/>
    <w:rsid w:val="005E32A6"/>
    <w:rsid w:val="005E554B"/>
    <w:rsid w:val="00614090"/>
    <w:rsid w:val="00617CAC"/>
    <w:rsid w:val="00620C86"/>
    <w:rsid w:val="00637477"/>
    <w:rsid w:val="00654E13"/>
    <w:rsid w:val="00666C5E"/>
    <w:rsid w:val="006A1F5D"/>
    <w:rsid w:val="00756B96"/>
    <w:rsid w:val="007774DC"/>
    <w:rsid w:val="007B0BF0"/>
    <w:rsid w:val="007F3158"/>
    <w:rsid w:val="00801B1E"/>
    <w:rsid w:val="0080708E"/>
    <w:rsid w:val="008231E2"/>
    <w:rsid w:val="00850653"/>
    <w:rsid w:val="008815DF"/>
    <w:rsid w:val="00885EEC"/>
    <w:rsid w:val="00886FCC"/>
    <w:rsid w:val="008A536E"/>
    <w:rsid w:val="008B0BFD"/>
    <w:rsid w:val="008D7705"/>
    <w:rsid w:val="008E0A21"/>
    <w:rsid w:val="008E5B76"/>
    <w:rsid w:val="00917063"/>
    <w:rsid w:val="0095518C"/>
    <w:rsid w:val="0097340E"/>
    <w:rsid w:val="009C0691"/>
    <w:rsid w:val="009D2B07"/>
    <w:rsid w:val="00A14C6B"/>
    <w:rsid w:val="00A230AF"/>
    <w:rsid w:val="00A73889"/>
    <w:rsid w:val="00A82AED"/>
    <w:rsid w:val="00A97F39"/>
    <w:rsid w:val="00AB095E"/>
    <w:rsid w:val="00AC3982"/>
    <w:rsid w:val="00B00743"/>
    <w:rsid w:val="00B357D3"/>
    <w:rsid w:val="00B50A8D"/>
    <w:rsid w:val="00B876B0"/>
    <w:rsid w:val="00BC1B1B"/>
    <w:rsid w:val="00C2588D"/>
    <w:rsid w:val="00C63EC6"/>
    <w:rsid w:val="00C65B33"/>
    <w:rsid w:val="00C66BF7"/>
    <w:rsid w:val="00C72FD1"/>
    <w:rsid w:val="00CF3815"/>
    <w:rsid w:val="00D20C28"/>
    <w:rsid w:val="00D44379"/>
    <w:rsid w:val="00D5336A"/>
    <w:rsid w:val="00D91C79"/>
    <w:rsid w:val="00DB49FF"/>
    <w:rsid w:val="00DD73AD"/>
    <w:rsid w:val="00DE425D"/>
    <w:rsid w:val="00DF0796"/>
    <w:rsid w:val="00DF73A0"/>
    <w:rsid w:val="00E06328"/>
    <w:rsid w:val="00E6138A"/>
    <w:rsid w:val="00E92472"/>
    <w:rsid w:val="00EB73DC"/>
    <w:rsid w:val="00EC2E41"/>
    <w:rsid w:val="00EE550E"/>
    <w:rsid w:val="00F46837"/>
    <w:rsid w:val="00F6503A"/>
    <w:rsid w:val="00F73403"/>
    <w:rsid w:val="00FB14C8"/>
    <w:rsid w:val="00FC5967"/>
    <w:rsid w:val="00FE4F24"/>
    <w:rsid w:val="00FE69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2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E5B76"/>
    <w:pPr>
      <w:spacing w:after="0" w:line="240" w:lineRule="auto"/>
    </w:pPr>
    <w:rPr>
      <w:rFonts w:ascii="SimSun" w:eastAsia="SimSun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E5B76"/>
    <w:rPr>
      <w:rFonts w:ascii="SimSun" w:eastAsia="SimSu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2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E5B76"/>
    <w:pPr>
      <w:spacing w:after="0" w:line="240" w:lineRule="auto"/>
    </w:pPr>
    <w:rPr>
      <w:rFonts w:ascii="SimSun" w:eastAsia="SimSun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E5B76"/>
    <w:rPr>
      <w:rFonts w:ascii="SimSun" w:eastAsia="SimSu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490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Yunfei\Desktop\computational%20methods%20in%20deri%20pricing\case%20study%202\case%202%20solution.xlsm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5528839391065019E-2"/>
          <c:y val="0.15220133593228413"/>
          <c:w val="0.91245815473215008"/>
          <c:h val="0.82179730196699419"/>
        </c:manualLayout>
      </c:layout>
      <c:lineChart>
        <c:grouping val="standard"/>
        <c:varyColors val="0"/>
        <c:ser>
          <c:idx val="0"/>
          <c:order val="0"/>
          <c:tx>
            <c:strRef>
              <c:f>Sheet1!$E$9</c:f>
              <c:strCache>
                <c:ptCount val="1"/>
                <c:pt idx="0">
                  <c:v>difference by f3</c:v>
                </c:pt>
              </c:strCache>
            </c:strRef>
          </c:tx>
          <c:spPr>
            <a:ln w="12700"/>
          </c:spPr>
          <c:marker>
            <c:symbol val="none"/>
          </c:marker>
          <c:cat>
            <c:numRef>
              <c:f>Sheet1!$I$10:$I$1006</c:f>
              <c:numCache>
                <c:formatCode>0.00</c:formatCode>
                <c:ptCount val="997"/>
                <c:pt idx="0">
                  <c:v>0.5</c:v>
                </c:pt>
                <c:pt idx="1">
                  <c:v>0.75</c:v>
                </c:pt>
                <c:pt idx="2">
                  <c:v>1</c:v>
                </c:pt>
                <c:pt idx="3">
                  <c:v>1.25</c:v>
                </c:pt>
                <c:pt idx="4">
                  <c:v>1.5</c:v>
                </c:pt>
                <c:pt idx="5">
                  <c:v>1.75</c:v>
                </c:pt>
                <c:pt idx="6">
                  <c:v>2</c:v>
                </c:pt>
                <c:pt idx="7">
                  <c:v>2.25</c:v>
                </c:pt>
                <c:pt idx="8">
                  <c:v>2.5</c:v>
                </c:pt>
                <c:pt idx="9">
                  <c:v>2.75</c:v>
                </c:pt>
                <c:pt idx="10">
                  <c:v>3</c:v>
                </c:pt>
                <c:pt idx="11">
                  <c:v>3.25</c:v>
                </c:pt>
                <c:pt idx="12">
                  <c:v>3.5</c:v>
                </c:pt>
                <c:pt idx="13">
                  <c:v>3.75</c:v>
                </c:pt>
                <c:pt idx="14">
                  <c:v>4</c:v>
                </c:pt>
                <c:pt idx="15">
                  <c:v>4.25</c:v>
                </c:pt>
                <c:pt idx="16">
                  <c:v>4.5</c:v>
                </c:pt>
                <c:pt idx="17">
                  <c:v>4.75</c:v>
                </c:pt>
                <c:pt idx="18">
                  <c:v>5</c:v>
                </c:pt>
                <c:pt idx="19">
                  <c:v>5.25</c:v>
                </c:pt>
                <c:pt idx="20">
                  <c:v>5.5</c:v>
                </c:pt>
                <c:pt idx="21">
                  <c:v>5.75</c:v>
                </c:pt>
                <c:pt idx="22">
                  <c:v>6</c:v>
                </c:pt>
                <c:pt idx="23">
                  <c:v>6.25</c:v>
                </c:pt>
                <c:pt idx="24">
                  <c:v>6.5</c:v>
                </c:pt>
                <c:pt idx="25">
                  <c:v>6.75</c:v>
                </c:pt>
                <c:pt idx="26">
                  <c:v>7</c:v>
                </c:pt>
                <c:pt idx="27">
                  <c:v>7.25</c:v>
                </c:pt>
                <c:pt idx="28">
                  <c:v>7.5</c:v>
                </c:pt>
                <c:pt idx="29">
                  <c:v>7.75</c:v>
                </c:pt>
                <c:pt idx="30">
                  <c:v>8</c:v>
                </c:pt>
                <c:pt idx="31">
                  <c:v>8.25</c:v>
                </c:pt>
                <c:pt idx="32">
                  <c:v>8.5</c:v>
                </c:pt>
                <c:pt idx="33">
                  <c:v>8.75</c:v>
                </c:pt>
                <c:pt idx="34">
                  <c:v>9</c:v>
                </c:pt>
                <c:pt idx="35">
                  <c:v>9.25</c:v>
                </c:pt>
                <c:pt idx="36">
                  <c:v>9.5</c:v>
                </c:pt>
                <c:pt idx="37">
                  <c:v>9.75</c:v>
                </c:pt>
                <c:pt idx="38">
                  <c:v>10</c:v>
                </c:pt>
                <c:pt idx="39">
                  <c:v>10.25</c:v>
                </c:pt>
                <c:pt idx="40">
                  <c:v>10.5</c:v>
                </c:pt>
                <c:pt idx="41">
                  <c:v>10.75</c:v>
                </c:pt>
                <c:pt idx="42">
                  <c:v>11</c:v>
                </c:pt>
                <c:pt idx="43">
                  <c:v>11.25</c:v>
                </c:pt>
                <c:pt idx="44">
                  <c:v>11.5</c:v>
                </c:pt>
                <c:pt idx="45">
                  <c:v>11.75</c:v>
                </c:pt>
                <c:pt idx="46">
                  <c:v>12</c:v>
                </c:pt>
                <c:pt idx="47">
                  <c:v>12.25</c:v>
                </c:pt>
                <c:pt idx="48">
                  <c:v>12.5</c:v>
                </c:pt>
                <c:pt idx="49">
                  <c:v>12.75</c:v>
                </c:pt>
                <c:pt idx="50">
                  <c:v>13</c:v>
                </c:pt>
                <c:pt idx="51">
                  <c:v>13.25</c:v>
                </c:pt>
                <c:pt idx="52">
                  <c:v>13.5</c:v>
                </c:pt>
                <c:pt idx="53">
                  <c:v>13.75</c:v>
                </c:pt>
                <c:pt idx="54">
                  <c:v>14</c:v>
                </c:pt>
                <c:pt idx="55">
                  <c:v>14.25</c:v>
                </c:pt>
                <c:pt idx="56">
                  <c:v>14.5</c:v>
                </c:pt>
                <c:pt idx="57">
                  <c:v>14.75</c:v>
                </c:pt>
                <c:pt idx="58">
                  <c:v>15</c:v>
                </c:pt>
                <c:pt idx="59">
                  <c:v>15.25</c:v>
                </c:pt>
                <c:pt idx="60">
                  <c:v>15.5</c:v>
                </c:pt>
                <c:pt idx="61">
                  <c:v>15.75</c:v>
                </c:pt>
                <c:pt idx="62">
                  <c:v>16</c:v>
                </c:pt>
                <c:pt idx="63">
                  <c:v>16.25</c:v>
                </c:pt>
                <c:pt idx="64">
                  <c:v>16.5</c:v>
                </c:pt>
                <c:pt idx="65">
                  <c:v>16.75</c:v>
                </c:pt>
                <c:pt idx="66">
                  <c:v>17</c:v>
                </c:pt>
                <c:pt idx="67">
                  <c:v>17.25</c:v>
                </c:pt>
                <c:pt idx="68">
                  <c:v>17.5</c:v>
                </c:pt>
                <c:pt idx="69">
                  <c:v>17.75</c:v>
                </c:pt>
                <c:pt idx="70">
                  <c:v>18</c:v>
                </c:pt>
                <c:pt idx="71">
                  <c:v>18.25</c:v>
                </c:pt>
                <c:pt idx="72">
                  <c:v>18.5</c:v>
                </c:pt>
                <c:pt idx="73">
                  <c:v>18.75</c:v>
                </c:pt>
                <c:pt idx="74">
                  <c:v>19</c:v>
                </c:pt>
                <c:pt idx="75">
                  <c:v>19.25</c:v>
                </c:pt>
                <c:pt idx="76">
                  <c:v>19.5</c:v>
                </c:pt>
                <c:pt idx="77">
                  <c:v>19.75</c:v>
                </c:pt>
                <c:pt idx="78">
                  <c:v>20</c:v>
                </c:pt>
                <c:pt idx="79">
                  <c:v>20.25</c:v>
                </c:pt>
                <c:pt idx="80">
                  <c:v>20.5</c:v>
                </c:pt>
                <c:pt idx="81">
                  <c:v>20.75</c:v>
                </c:pt>
                <c:pt idx="82">
                  <c:v>21</c:v>
                </c:pt>
                <c:pt idx="83">
                  <c:v>21.25</c:v>
                </c:pt>
                <c:pt idx="84">
                  <c:v>21.5</c:v>
                </c:pt>
                <c:pt idx="85">
                  <c:v>21.75</c:v>
                </c:pt>
                <c:pt idx="86">
                  <c:v>22</c:v>
                </c:pt>
                <c:pt idx="87">
                  <c:v>22.25</c:v>
                </c:pt>
                <c:pt idx="88">
                  <c:v>22.5</c:v>
                </c:pt>
                <c:pt idx="89">
                  <c:v>22.75</c:v>
                </c:pt>
                <c:pt idx="90">
                  <c:v>23</c:v>
                </c:pt>
                <c:pt idx="91">
                  <c:v>23.25</c:v>
                </c:pt>
                <c:pt idx="92">
                  <c:v>23.5</c:v>
                </c:pt>
                <c:pt idx="93">
                  <c:v>23.75</c:v>
                </c:pt>
                <c:pt idx="94">
                  <c:v>24</c:v>
                </c:pt>
                <c:pt idx="95">
                  <c:v>24.25</c:v>
                </c:pt>
                <c:pt idx="96">
                  <c:v>24.5</c:v>
                </c:pt>
                <c:pt idx="97">
                  <c:v>24.75</c:v>
                </c:pt>
                <c:pt idx="98">
                  <c:v>25</c:v>
                </c:pt>
                <c:pt idx="99">
                  <c:v>25.25</c:v>
                </c:pt>
                <c:pt idx="100">
                  <c:v>25.5</c:v>
                </c:pt>
                <c:pt idx="101">
                  <c:v>25.75</c:v>
                </c:pt>
                <c:pt idx="102">
                  <c:v>26</c:v>
                </c:pt>
                <c:pt idx="103">
                  <c:v>26.25</c:v>
                </c:pt>
                <c:pt idx="104">
                  <c:v>26.5</c:v>
                </c:pt>
                <c:pt idx="105">
                  <c:v>26.75</c:v>
                </c:pt>
                <c:pt idx="106">
                  <c:v>27</c:v>
                </c:pt>
                <c:pt idx="107">
                  <c:v>27.25</c:v>
                </c:pt>
                <c:pt idx="108">
                  <c:v>27.5</c:v>
                </c:pt>
                <c:pt idx="109">
                  <c:v>27.75</c:v>
                </c:pt>
                <c:pt idx="110">
                  <c:v>28</c:v>
                </c:pt>
                <c:pt idx="111">
                  <c:v>28.25</c:v>
                </c:pt>
                <c:pt idx="112">
                  <c:v>28.5</c:v>
                </c:pt>
                <c:pt idx="113">
                  <c:v>28.75</c:v>
                </c:pt>
                <c:pt idx="114">
                  <c:v>29</c:v>
                </c:pt>
                <c:pt idx="115">
                  <c:v>29.25</c:v>
                </c:pt>
                <c:pt idx="116">
                  <c:v>29.5</c:v>
                </c:pt>
                <c:pt idx="117">
                  <c:v>29.75</c:v>
                </c:pt>
                <c:pt idx="118">
                  <c:v>30</c:v>
                </c:pt>
                <c:pt idx="119">
                  <c:v>30.25</c:v>
                </c:pt>
                <c:pt idx="120">
                  <c:v>30.5</c:v>
                </c:pt>
                <c:pt idx="121">
                  <c:v>30.75</c:v>
                </c:pt>
                <c:pt idx="122">
                  <c:v>31</c:v>
                </c:pt>
                <c:pt idx="123">
                  <c:v>31.25</c:v>
                </c:pt>
                <c:pt idx="124">
                  <c:v>31.5</c:v>
                </c:pt>
                <c:pt idx="125">
                  <c:v>31.75</c:v>
                </c:pt>
                <c:pt idx="126">
                  <c:v>32</c:v>
                </c:pt>
                <c:pt idx="127">
                  <c:v>32.25</c:v>
                </c:pt>
                <c:pt idx="128">
                  <c:v>32.5</c:v>
                </c:pt>
                <c:pt idx="129">
                  <c:v>32.75</c:v>
                </c:pt>
                <c:pt idx="130">
                  <c:v>33</c:v>
                </c:pt>
                <c:pt idx="131">
                  <c:v>33.25</c:v>
                </c:pt>
                <c:pt idx="132">
                  <c:v>33.5</c:v>
                </c:pt>
                <c:pt idx="133">
                  <c:v>33.75</c:v>
                </c:pt>
                <c:pt idx="134">
                  <c:v>34</c:v>
                </c:pt>
                <c:pt idx="135">
                  <c:v>34.25</c:v>
                </c:pt>
                <c:pt idx="136">
                  <c:v>34.5</c:v>
                </c:pt>
                <c:pt idx="137">
                  <c:v>34.75</c:v>
                </c:pt>
                <c:pt idx="138">
                  <c:v>35</c:v>
                </c:pt>
                <c:pt idx="139">
                  <c:v>35.25</c:v>
                </c:pt>
                <c:pt idx="140">
                  <c:v>35.5</c:v>
                </c:pt>
                <c:pt idx="141">
                  <c:v>35.75</c:v>
                </c:pt>
                <c:pt idx="142">
                  <c:v>36</c:v>
                </c:pt>
                <c:pt idx="143">
                  <c:v>36.25</c:v>
                </c:pt>
                <c:pt idx="144">
                  <c:v>36.5</c:v>
                </c:pt>
                <c:pt idx="145">
                  <c:v>36.75</c:v>
                </c:pt>
                <c:pt idx="146">
                  <c:v>37</c:v>
                </c:pt>
                <c:pt idx="147">
                  <c:v>37.25</c:v>
                </c:pt>
                <c:pt idx="148">
                  <c:v>37.5</c:v>
                </c:pt>
                <c:pt idx="149">
                  <c:v>37.75</c:v>
                </c:pt>
                <c:pt idx="150">
                  <c:v>38</c:v>
                </c:pt>
                <c:pt idx="151">
                  <c:v>38.25</c:v>
                </c:pt>
                <c:pt idx="152">
                  <c:v>38.5</c:v>
                </c:pt>
                <c:pt idx="153">
                  <c:v>38.75</c:v>
                </c:pt>
                <c:pt idx="154">
                  <c:v>39</c:v>
                </c:pt>
                <c:pt idx="155">
                  <c:v>39.25</c:v>
                </c:pt>
                <c:pt idx="156">
                  <c:v>39.5</c:v>
                </c:pt>
                <c:pt idx="157">
                  <c:v>39.75</c:v>
                </c:pt>
                <c:pt idx="158">
                  <c:v>40</c:v>
                </c:pt>
                <c:pt idx="159">
                  <c:v>40.25</c:v>
                </c:pt>
                <c:pt idx="160">
                  <c:v>40.5</c:v>
                </c:pt>
                <c:pt idx="161">
                  <c:v>40.75</c:v>
                </c:pt>
                <c:pt idx="162">
                  <c:v>41</c:v>
                </c:pt>
                <c:pt idx="163">
                  <c:v>41.25</c:v>
                </c:pt>
                <c:pt idx="164">
                  <c:v>41.5</c:v>
                </c:pt>
                <c:pt idx="165">
                  <c:v>41.75</c:v>
                </c:pt>
                <c:pt idx="166">
                  <c:v>42</c:v>
                </c:pt>
                <c:pt idx="167">
                  <c:v>42.25</c:v>
                </c:pt>
                <c:pt idx="168">
                  <c:v>42.5</c:v>
                </c:pt>
                <c:pt idx="169">
                  <c:v>42.75</c:v>
                </c:pt>
                <c:pt idx="170">
                  <c:v>43</c:v>
                </c:pt>
                <c:pt idx="171">
                  <c:v>43.25</c:v>
                </c:pt>
                <c:pt idx="172">
                  <c:v>43.5</c:v>
                </c:pt>
                <c:pt idx="173">
                  <c:v>43.75</c:v>
                </c:pt>
                <c:pt idx="174">
                  <c:v>44</c:v>
                </c:pt>
                <c:pt idx="175">
                  <c:v>44.25</c:v>
                </c:pt>
                <c:pt idx="176">
                  <c:v>44.5</c:v>
                </c:pt>
                <c:pt idx="177">
                  <c:v>44.75</c:v>
                </c:pt>
                <c:pt idx="178">
                  <c:v>45</c:v>
                </c:pt>
                <c:pt idx="179">
                  <c:v>45.25</c:v>
                </c:pt>
                <c:pt idx="180">
                  <c:v>45.5</c:v>
                </c:pt>
                <c:pt idx="181">
                  <c:v>45.75</c:v>
                </c:pt>
                <c:pt idx="182">
                  <c:v>46</c:v>
                </c:pt>
                <c:pt idx="183">
                  <c:v>46.25</c:v>
                </c:pt>
                <c:pt idx="184">
                  <c:v>46.5</c:v>
                </c:pt>
                <c:pt idx="185">
                  <c:v>46.75</c:v>
                </c:pt>
                <c:pt idx="186">
                  <c:v>47</c:v>
                </c:pt>
                <c:pt idx="187">
                  <c:v>47.25</c:v>
                </c:pt>
                <c:pt idx="188">
                  <c:v>47.5</c:v>
                </c:pt>
                <c:pt idx="189">
                  <c:v>47.75</c:v>
                </c:pt>
                <c:pt idx="190">
                  <c:v>48</c:v>
                </c:pt>
                <c:pt idx="191">
                  <c:v>48.25</c:v>
                </c:pt>
                <c:pt idx="192">
                  <c:v>48.5</c:v>
                </c:pt>
                <c:pt idx="193">
                  <c:v>48.75</c:v>
                </c:pt>
                <c:pt idx="194">
                  <c:v>49</c:v>
                </c:pt>
                <c:pt idx="195">
                  <c:v>49.25</c:v>
                </c:pt>
                <c:pt idx="196">
                  <c:v>49.5</c:v>
                </c:pt>
                <c:pt idx="197">
                  <c:v>49.75</c:v>
                </c:pt>
                <c:pt idx="198">
                  <c:v>50</c:v>
                </c:pt>
                <c:pt idx="199">
                  <c:v>50.25</c:v>
                </c:pt>
                <c:pt idx="200">
                  <c:v>50.5</c:v>
                </c:pt>
                <c:pt idx="201">
                  <c:v>50.75</c:v>
                </c:pt>
                <c:pt idx="202">
                  <c:v>51</c:v>
                </c:pt>
                <c:pt idx="203">
                  <c:v>51.25</c:v>
                </c:pt>
                <c:pt idx="204">
                  <c:v>51.5</c:v>
                </c:pt>
                <c:pt idx="205">
                  <c:v>51.75</c:v>
                </c:pt>
                <c:pt idx="206">
                  <c:v>52</c:v>
                </c:pt>
                <c:pt idx="207">
                  <c:v>52.25</c:v>
                </c:pt>
                <c:pt idx="208">
                  <c:v>52.5</c:v>
                </c:pt>
                <c:pt idx="209">
                  <c:v>52.75</c:v>
                </c:pt>
                <c:pt idx="210">
                  <c:v>53</c:v>
                </c:pt>
                <c:pt idx="211">
                  <c:v>53.25</c:v>
                </c:pt>
                <c:pt idx="212">
                  <c:v>53.5</c:v>
                </c:pt>
                <c:pt idx="213">
                  <c:v>53.75</c:v>
                </c:pt>
                <c:pt idx="214">
                  <c:v>54</c:v>
                </c:pt>
                <c:pt idx="215">
                  <c:v>54.25</c:v>
                </c:pt>
                <c:pt idx="216">
                  <c:v>54.5</c:v>
                </c:pt>
                <c:pt idx="217">
                  <c:v>54.75</c:v>
                </c:pt>
                <c:pt idx="218">
                  <c:v>55</c:v>
                </c:pt>
                <c:pt idx="219">
                  <c:v>55.25</c:v>
                </c:pt>
                <c:pt idx="220">
                  <c:v>55.5</c:v>
                </c:pt>
                <c:pt idx="221">
                  <c:v>55.75</c:v>
                </c:pt>
                <c:pt idx="222">
                  <c:v>56</c:v>
                </c:pt>
                <c:pt idx="223">
                  <c:v>56.25</c:v>
                </c:pt>
                <c:pt idx="224">
                  <c:v>56.5</c:v>
                </c:pt>
                <c:pt idx="225">
                  <c:v>56.75</c:v>
                </c:pt>
                <c:pt idx="226">
                  <c:v>57</c:v>
                </c:pt>
                <c:pt idx="227">
                  <c:v>57.25</c:v>
                </c:pt>
                <c:pt idx="228">
                  <c:v>57.5</c:v>
                </c:pt>
                <c:pt idx="229">
                  <c:v>57.75</c:v>
                </c:pt>
                <c:pt idx="230">
                  <c:v>58</c:v>
                </c:pt>
                <c:pt idx="231">
                  <c:v>58.25</c:v>
                </c:pt>
                <c:pt idx="232">
                  <c:v>58.5</c:v>
                </c:pt>
                <c:pt idx="233">
                  <c:v>58.75</c:v>
                </c:pt>
                <c:pt idx="234">
                  <c:v>59</c:v>
                </c:pt>
                <c:pt idx="235">
                  <c:v>59.25</c:v>
                </c:pt>
                <c:pt idx="236">
                  <c:v>59.5</c:v>
                </c:pt>
                <c:pt idx="237">
                  <c:v>59.75</c:v>
                </c:pt>
                <c:pt idx="238">
                  <c:v>60</c:v>
                </c:pt>
                <c:pt idx="239">
                  <c:v>60.25</c:v>
                </c:pt>
                <c:pt idx="240">
                  <c:v>60.5</c:v>
                </c:pt>
                <c:pt idx="241">
                  <c:v>60.75</c:v>
                </c:pt>
                <c:pt idx="242">
                  <c:v>61</c:v>
                </c:pt>
                <c:pt idx="243">
                  <c:v>61.25</c:v>
                </c:pt>
                <c:pt idx="244">
                  <c:v>61.5</c:v>
                </c:pt>
                <c:pt idx="245">
                  <c:v>61.75</c:v>
                </c:pt>
                <c:pt idx="246">
                  <c:v>62</c:v>
                </c:pt>
                <c:pt idx="247">
                  <c:v>62.25</c:v>
                </c:pt>
                <c:pt idx="248">
                  <c:v>62.5</c:v>
                </c:pt>
                <c:pt idx="249">
                  <c:v>62.75</c:v>
                </c:pt>
                <c:pt idx="250">
                  <c:v>63</c:v>
                </c:pt>
                <c:pt idx="251">
                  <c:v>63.25</c:v>
                </c:pt>
                <c:pt idx="252">
                  <c:v>63.5</c:v>
                </c:pt>
                <c:pt idx="253">
                  <c:v>63.75</c:v>
                </c:pt>
                <c:pt idx="254">
                  <c:v>64</c:v>
                </c:pt>
                <c:pt idx="255">
                  <c:v>64.25</c:v>
                </c:pt>
                <c:pt idx="256">
                  <c:v>64.5</c:v>
                </c:pt>
                <c:pt idx="257">
                  <c:v>64.75</c:v>
                </c:pt>
                <c:pt idx="258">
                  <c:v>65</c:v>
                </c:pt>
                <c:pt idx="259">
                  <c:v>65.25</c:v>
                </c:pt>
                <c:pt idx="260">
                  <c:v>65.5</c:v>
                </c:pt>
                <c:pt idx="261">
                  <c:v>65.75</c:v>
                </c:pt>
                <c:pt idx="262">
                  <c:v>66</c:v>
                </c:pt>
                <c:pt idx="263">
                  <c:v>66.25</c:v>
                </c:pt>
                <c:pt idx="264">
                  <c:v>66.5</c:v>
                </c:pt>
                <c:pt idx="265">
                  <c:v>66.75</c:v>
                </c:pt>
                <c:pt idx="266">
                  <c:v>67</c:v>
                </c:pt>
                <c:pt idx="267">
                  <c:v>67.25</c:v>
                </c:pt>
                <c:pt idx="268">
                  <c:v>67.5</c:v>
                </c:pt>
                <c:pt idx="269">
                  <c:v>67.75</c:v>
                </c:pt>
                <c:pt idx="270">
                  <c:v>68</c:v>
                </c:pt>
                <c:pt idx="271">
                  <c:v>68.25</c:v>
                </c:pt>
                <c:pt idx="272">
                  <c:v>68.5</c:v>
                </c:pt>
                <c:pt idx="273">
                  <c:v>68.75</c:v>
                </c:pt>
                <c:pt idx="274">
                  <c:v>69</c:v>
                </c:pt>
                <c:pt idx="275">
                  <c:v>69.25</c:v>
                </c:pt>
                <c:pt idx="276">
                  <c:v>69.5</c:v>
                </c:pt>
                <c:pt idx="277">
                  <c:v>69.75</c:v>
                </c:pt>
                <c:pt idx="278">
                  <c:v>70</c:v>
                </c:pt>
                <c:pt idx="279">
                  <c:v>70.25</c:v>
                </c:pt>
                <c:pt idx="280">
                  <c:v>70.5</c:v>
                </c:pt>
                <c:pt idx="281">
                  <c:v>70.75</c:v>
                </c:pt>
                <c:pt idx="282">
                  <c:v>71</c:v>
                </c:pt>
                <c:pt idx="283">
                  <c:v>71.25</c:v>
                </c:pt>
                <c:pt idx="284">
                  <c:v>71.5</c:v>
                </c:pt>
                <c:pt idx="285">
                  <c:v>71.75</c:v>
                </c:pt>
                <c:pt idx="286">
                  <c:v>72</c:v>
                </c:pt>
                <c:pt idx="287">
                  <c:v>72.25</c:v>
                </c:pt>
                <c:pt idx="288">
                  <c:v>72.5</c:v>
                </c:pt>
                <c:pt idx="289">
                  <c:v>72.75</c:v>
                </c:pt>
                <c:pt idx="290">
                  <c:v>73</c:v>
                </c:pt>
                <c:pt idx="291">
                  <c:v>73.25</c:v>
                </c:pt>
                <c:pt idx="292">
                  <c:v>73.5</c:v>
                </c:pt>
                <c:pt idx="293">
                  <c:v>73.75</c:v>
                </c:pt>
                <c:pt idx="294">
                  <c:v>74</c:v>
                </c:pt>
                <c:pt idx="295">
                  <c:v>74.25</c:v>
                </c:pt>
                <c:pt idx="296">
                  <c:v>74.5</c:v>
                </c:pt>
                <c:pt idx="297">
                  <c:v>74.75</c:v>
                </c:pt>
                <c:pt idx="298">
                  <c:v>75</c:v>
                </c:pt>
                <c:pt idx="299">
                  <c:v>75.25</c:v>
                </c:pt>
                <c:pt idx="300">
                  <c:v>75.5</c:v>
                </c:pt>
                <c:pt idx="301">
                  <c:v>75.75</c:v>
                </c:pt>
                <c:pt idx="302">
                  <c:v>76</c:v>
                </c:pt>
                <c:pt idx="303">
                  <c:v>76.25</c:v>
                </c:pt>
                <c:pt idx="304">
                  <c:v>76.5</c:v>
                </c:pt>
                <c:pt idx="305">
                  <c:v>76.75</c:v>
                </c:pt>
                <c:pt idx="306">
                  <c:v>77</c:v>
                </c:pt>
                <c:pt idx="307">
                  <c:v>77.25</c:v>
                </c:pt>
                <c:pt idx="308">
                  <c:v>77.5</c:v>
                </c:pt>
                <c:pt idx="309">
                  <c:v>77.75</c:v>
                </c:pt>
                <c:pt idx="310">
                  <c:v>78</c:v>
                </c:pt>
                <c:pt idx="311">
                  <c:v>78.25</c:v>
                </c:pt>
                <c:pt idx="312">
                  <c:v>78.5</c:v>
                </c:pt>
                <c:pt idx="313">
                  <c:v>78.75</c:v>
                </c:pt>
                <c:pt idx="314">
                  <c:v>79</c:v>
                </c:pt>
                <c:pt idx="315">
                  <c:v>79.25</c:v>
                </c:pt>
                <c:pt idx="316">
                  <c:v>79.5</c:v>
                </c:pt>
                <c:pt idx="317">
                  <c:v>79.75</c:v>
                </c:pt>
                <c:pt idx="318">
                  <c:v>80</c:v>
                </c:pt>
                <c:pt idx="319">
                  <c:v>80.25</c:v>
                </c:pt>
                <c:pt idx="320">
                  <c:v>80.5</c:v>
                </c:pt>
                <c:pt idx="321">
                  <c:v>80.75</c:v>
                </c:pt>
                <c:pt idx="322">
                  <c:v>81</c:v>
                </c:pt>
                <c:pt idx="323">
                  <c:v>81.25</c:v>
                </c:pt>
                <c:pt idx="324">
                  <c:v>81.5</c:v>
                </c:pt>
                <c:pt idx="325">
                  <c:v>81.75</c:v>
                </c:pt>
                <c:pt idx="326">
                  <c:v>82</c:v>
                </c:pt>
                <c:pt idx="327">
                  <c:v>82.25</c:v>
                </c:pt>
                <c:pt idx="328">
                  <c:v>82.5</c:v>
                </c:pt>
                <c:pt idx="329">
                  <c:v>82.75</c:v>
                </c:pt>
                <c:pt idx="330">
                  <c:v>83</c:v>
                </c:pt>
                <c:pt idx="331">
                  <c:v>83.25</c:v>
                </c:pt>
                <c:pt idx="332">
                  <c:v>83.5</c:v>
                </c:pt>
                <c:pt idx="333">
                  <c:v>83.75</c:v>
                </c:pt>
                <c:pt idx="334">
                  <c:v>84</c:v>
                </c:pt>
                <c:pt idx="335">
                  <c:v>84.25</c:v>
                </c:pt>
                <c:pt idx="336">
                  <c:v>84.5</c:v>
                </c:pt>
                <c:pt idx="337">
                  <c:v>84.75</c:v>
                </c:pt>
                <c:pt idx="338">
                  <c:v>85</c:v>
                </c:pt>
                <c:pt idx="339">
                  <c:v>85.25</c:v>
                </c:pt>
                <c:pt idx="340">
                  <c:v>85.5</c:v>
                </c:pt>
                <c:pt idx="341">
                  <c:v>85.75</c:v>
                </c:pt>
                <c:pt idx="342">
                  <c:v>86</c:v>
                </c:pt>
                <c:pt idx="343">
                  <c:v>86.25</c:v>
                </c:pt>
                <c:pt idx="344">
                  <c:v>86.5</c:v>
                </c:pt>
                <c:pt idx="345">
                  <c:v>86.75</c:v>
                </c:pt>
                <c:pt idx="346">
                  <c:v>87</c:v>
                </c:pt>
                <c:pt idx="347">
                  <c:v>87.25</c:v>
                </c:pt>
                <c:pt idx="348">
                  <c:v>87.5</c:v>
                </c:pt>
                <c:pt idx="349">
                  <c:v>87.75</c:v>
                </c:pt>
                <c:pt idx="350">
                  <c:v>88</c:v>
                </c:pt>
                <c:pt idx="351">
                  <c:v>88.25</c:v>
                </c:pt>
                <c:pt idx="352">
                  <c:v>88.5</c:v>
                </c:pt>
                <c:pt idx="353">
                  <c:v>88.75</c:v>
                </c:pt>
                <c:pt idx="354">
                  <c:v>89</c:v>
                </c:pt>
                <c:pt idx="355">
                  <c:v>89.25</c:v>
                </c:pt>
                <c:pt idx="356">
                  <c:v>89.5</c:v>
                </c:pt>
                <c:pt idx="357">
                  <c:v>89.75</c:v>
                </c:pt>
                <c:pt idx="358">
                  <c:v>90</c:v>
                </c:pt>
                <c:pt idx="359">
                  <c:v>90.25</c:v>
                </c:pt>
                <c:pt idx="360">
                  <c:v>90.5</c:v>
                </c:pt>
                <c:pt idx="361">
                  <c:v>90.75</c:v>
                </c:pt>
                <c:pt idx="362">
                  <c:v>91</c:v>
                </c:pt>
                <c:pt idx="363">
                  <c:v>91.25</c:v>
                </c:pt>
                <c:pt idx="364">
                  <c:v>91.5</c:v>
                </c:pt>
                <c:pt idx="365">
                  <c:v>91.75</c:v>
                </c:pt>
                <c:pt idx="366">
                  <c:v>92</c:v>
                </c:pt>
                <c:pt idx="367">
                  <c:v>92.25</c:v>
                </c:pt>
                <c:pt idx="368">
                  <c:v>92.5</c:v>
                </c:pt>
                <c:pt idx="369">
                  <c:v>92.75</c:v>
                </c:pt>
                <c:pt idx="370">
                  <c:v>93</c:v>
                </c:pt>
                <c:pt idx="371">
                  <c:v>93.25</c:v>
                </c:pt>
                <c:pt idx="372">
                  <c:v>93.5</c:v>
                </c:pt>
                <c:pt idx="373">
                  <c:v>93.75</c:v>
                </c:pt>
                <c:pt idx="374">
                  <c:v>94</c:v>
                </c:pt>
                <c:pt idx="375">
                  <c:v>94.25</c:v>
                </c:pt>
                <c:pt idx="376">
                  <c:v>94.5</c:v>
                </c:pt>
                <c:pt idx="377">
                  <c:v>94.75</c:v>
                </c:pt>
                <c:pt idx="378">
                  <c:v>95</c:v>
                </c:pt>
                <c:pt idx="379">
                  <c:v>95.25</c:v>
                </c:pt>
                <c:pt idx="380">
                  <c:v>95.5</c:v>
                </c:pt>
                <c:pt idx="381">
                  <c:v>95.75</c:v>
                </c:pt>
                <c:pt idx="382">
                  <c:v>96</c:v>
                </c:pt>
                <c:pt idx="383">
                  <c:v>96.25</c:v>
                </c:pt>
                <c:pt idx="384">
                  <c:v>96.5</c:v>
                </c:pt>
                <c:pt idx="385">
                  <c:v>96.75</c:v>
                </c:pt>
                <c:pt idx="386">
                  <c:v>97</c:v>
                </c:pt>
                <c:pt idx="387">
                  <c:v>97.25</c:v>
                </c:pt>
                <c:pt idx="388">
                  <c:v>97.5</c:v>
                </c:pt>
                <c:pt idx="389">
                  <c:v>97.75</c:v>
                </c:pt>
                <c:pt idx="390">
                  <c:v>98</c:v>
                </c:pt>
                <c:pt idx="391">
                  <c:v>98.25</c:v>
                </c:pt>
                <c:pt idx="392">
                  <c:v>98.5</c:v>
                </c:pt>
                <c:pt idx="393">
                  <c:v>98.75</c:v>
                </c:pt>
                <c:pt idx="394">
                  <c:v>99</c:v>
                </c:pt>
                <c:pt idx="395">
                  <c:v>99.25</c:v>
                </c:pt>
                <c:pt idx="396">
                  <c:v>99.5</c:v>
                </c:pt>
                <c:pt idx="397">
                  <c:v>99.75</c:v>
                </c:pt>
                <c:pt idx="398">
                  <c:v>100</c:v>
                </c:pt>
                <c:pt idx="399">
                  <c:v>100.25</c:v>
                </c:pt>
                <c:pt idx="400">
                  <c:v>100.5</c:v>
                </c:pt>
                <c:pt idx="401">
                  <c:v>100.75</c:v>
                </c:pt>
                <c:pt idx="402">
                  <c:v>101</c:v>
                </c:pt>
                <c:pt idx="403">
                  <c:v>101.25</c:v>
                </c:pt>
                <c:pt idx="404">
                  <c:v>101.5</c:v>
                </c:pt>
                <c:pt idx="405">
                  <c:v>101.75</c:v>
                </c:pt>
                <c:pt idx="406">
                  <c:v>102</c:v>
                </c:pt>
                <c:pt idx="407">
                  <c:v>102.25</c:v>
                </c:pt>
                <c:pt idx="408">
                  <c:v>102.5</c:v>
                </c:pt>
                <c:pt idx="409">
                  <c:v>102.75</c:v>
                </c:pt>
                <c:pt idx="410">
                  <c:v>103</c:v>
                </c:pt>
                <c:pt idx="411">
                  <c:v>103.25</c:v>
                </c:pt>
                <c:pt idx="412">
                  <c:v>103.5</c:v>
                </c:pt>
                <c:pt idx="413">
                  <c:v>103.75</c:v>
                </c:pt>
                <c:pt idx="414">
                  <c:v>104</c:v>
                </c:pt>
                <c:pt idx="415">
                  <c:v>104.25</c:v>
                </c:pt>
                <c:pt idx="416">
                  <c:v>104.5</c:v>
                </c:pt>
                <c:pt idx="417">
                  <c:v>104.75</c:v>
                </c:pt>
                <c:pt idx="418">
                  <c:v>105</c:v>
                </c:pt>
                <c:pt idx="419">
                  <c:v>105.25</c:v>
                </c:pt>
                <c:pt idx="420">
                  <c:v>105.5</c:v>
                </c:pt>
                <c:pt idx="421">
                  <c:v>105.75</c:v>
                </c:pt>
                <c:pt idx="422">
                  <c:v>106</c:v>
                </c:pt>
                <c:pt idx="423">
                  <c:v>106.25</c:v>
                </c:pt>
                <c:pt idx="424">
                  <c:v>106.5</c:v>
                </c:pt>
                <c:pt idx="425">
                  <c:v>106.75</c:v>
                </c:pt>
                <c:pt idx="426">
                  <c:v>107</c:v>
                </c:pt>
                <c:pt idx="427">
                  <c:v>107.25</c:v>
                </c:pt>
                <c:pt idx="428">
                  <c:v>107.5</c:v>
                </c:pt>
                <c:pt idx="429">
                  <c:v>107.75</c:v>
                </c:pt>
                <c:pt idx="430">
                  <c:v>108</c:v>
                </c:pt>
                <c:pt idx="431">
                  <c:v>108.25</c:v>
                </c:pt>
                <c:pt idx="432">
                  <c:v>108.5</c:v>
                </c:pt>
                <c:pt idx="433">
                  <c:v>108.75</c:v>
                </c:pt>
                <c:pt idx="434">
                  <c:v>109</c:v>
                </c:pt>
                <c:pt idx="435">
                  <c:v>109.25</c:v>
                </c:pt>
                <c:pt idx="436">
                  <c:v>109.5</c:v>
                </c:pt>
                <c:pt idx="437">
                  <c:v>109.75</c:v>
                </c:pt>
                <c:pt idx="438">
                  <c:v>110</c:v>
                </c:pt>
                <c:pt idx="439">
                  <c:v>110.25</c:v>
                </c:pt>
                <c:pt idx="440">
                  <c:v>110.5</c:v>
                </c:pt>
                <c:pt idx="441">
                  <c:v>110.75</c:v>
                </c:pt>
                <c:pt idx="442">
                  <c:v>111</c:v>
                </c:pt>
                <c:pt idx="443">
                  <c:v>111.25</c:v>
                </c:pt>
                <c:pt idx="444">
                  <c:v>111.5</c:v>
                </c:pt>
                <c:pt idx="445">
                  <c:v>111.75</c:v>
                </c:pt>
                <c:pt idx="446">
                  <c:v>112</c:v>
                </c:pt>
                <c:pt idx="447">
                  <c:v>112.25</c:v>
                </c:pt>
                <c:pt idx="448">
                  <c:v>112.5</c:v>
                </c:pt>
                <c:pt idx="449">
                  <c:v>112.75</c:v>
                </c:pt>
                <c:pt idx="450">
                  <c:v>113</c:v>
                </c:pt>
                <c:pt idx="451">
                  <c:v>113.25</c:v>
                </c:pt>
                <c:pt idx="452">
                  <c:v>113.5</c:v>
                </c:pt>
                <c:pt idx="453">
                  <c:v>113.75</c:v>
                </c:pt>
                <c:pt idx="454">
                  <c:v>114</c:v>
                </c:pt>
                <c:pt idx="455">
                  <c:v>114.25</c:v>
                </c:pt>
                <c:pt idx="456">
                  <c:v>114.5</c:v>
                </c:pt>
                <c:pt idx="457">
                  <c:v>114.75</c:v>
                </c:pt>
                <c:pt idx="458">
                  <c:v>115</c:v>
                </c:pt>
                <c:pt idx="459">
                  <c:v>115.25</c:v>
                </c:pt>
                <c:pt idx="460">
                  <c:v>115.5</c:v>
                </c:pt>
                <c:pt idx="461">
                  <c:v>115.75</c:v>
                </c:pt>
                <c:pt idx="462">
                  <c:v>116</c:v>
                </c:pt>
                <c:pt idx="463">
                  <c:v>116.25</c:v>
                </c:pt>
                <c:pt idx="464">
                  <c:v>116.5</c:v>
                </c:pt>
                <c:pt idx="465">
                  <c:v>116.75</c:v>
                </c:pt>
                <c:pt idx="466">
                  <c:v>117</c:v>
                </c:pt>
                <c:pt idx="467">
                  <c:v>117.25</c:v>
                </c:pt>
                <c:pt idx="468">
                  <c:v>117.5</c:v>
                </c:pt>
                <c:pt idx="469">
                  <c:v>117.75</c:v>
                </c:pt>
                <c:pt idx="470">
                  <c:v>118</c:v>
                </c:pt>
                <c:pt idx="471">
                  <c:v>118.25</c:v>
                </c:pt>
                <c:pt idx="472">
                  <c:v>118.5</c:v>
                </c:pt>
                <c:pt idx="473">
                  <c:v>118.75</c:v>
                </c:pt>
                <c:pt idx="474">
                  <c:v>119</c:v>
                </c:pt>
                <c:pt idx="475">
                  <c:v>119.25</c:v>
                </c:pt>
                <c:pt idx="476">
                  <c:v>119.5</c:v>
                </c:pt>
                <c:pt idx="477">
                  <c:v>119.75</c:v>
                </c:pt>
                <c:pt idx="478">
                  <c:v>120</c:v>
                </c:pt>
                <c:pt idx="479">
                  <c:v>120.25</c:v>
                </c:pt>
                <c:pt idx="480">
                  <c:v>120.5</c:v>
                </c:pt>
                <c:pt idx="481">
                  <c:v>120.75</c:v>
                </c:pt>
                <c:pt idx="482">
                  <c:v>121</c:v>
                </c:pt>
                <c:pt idx="483">
                  <c:v>121.25</c:v>
                </c:pt>
                <c:pt idx="484">
                  <c:v>121.5</c:v>
                </c:pt>
                <c:pt idx="485">
                  <c:v>121.75</c:v>
                </c:pt>
                <c:pt idx="486">
                  <c:v>122</c:v>
                </c:pt>
                <c:pt idx="487">
                  <c:v>122.25</c:v>
                </c:pt>
                <c:pt idx="488">
                  <c:v>122.5</c:v>
                </c:pt>
                <c:pt idx="489">
                  <c:v>122.75</c:v>
                </c:pt>
                <c:pt idx="490">
                  <c:v>123</c:v>
                </c:pt>
                <c:pt idx="491">
                  <c:v>123.25</c:v>
                </c:pt>
                <c:pt idx="492">
                  <c:v>123.5</c:v>
                </c:pt>
                <c:pt idx="493">
                  <c:v>123.75</c:v>
                </c:pt>
                <c:pt idx="494">
                  <c:v>124</c:v>
                </c:pt>
                <c:pt idx="495">
                  <c:v>124.25</c:v>
                </c:pt>
                <c:pt idx="496">
                  <c:v>124.5</c:v>
                </c:pt>
                <c:pt idx="497">
                  <c:v>124.75</c:v>
                </c:pt>
                <c:pt idx="498">
                  <c:v>125</c:v>
                </c:pt>
                <c:pt idx="499">
                  <c:v>125.25</c:v>
                </c:pt>
                <c:pt idx="500">
                  <c:v>125.5</c:v>
                </c:pt>
                <c:pt idx="501">
                  <c:v>125.75</c:v>
                </c:pt>
                <c:pt idx="502">
                  <c:v>126</c:v>
                </c:pt>
                <c:pt idx="503">
                  <c:v>126.25</c:v>
                </c:pt>
                <c:pt idx="504">
                  <c:v>126.5</c:v>
                </c:pt>
                <c:pt idx="505">
                  <c:v>126.75</c:v>
                </c:pt>
                <c:pt idx="506">
                  <c:v>127</c:v>
                </c:pt>
                <c:pt idx="507">
                  <c:v>127.25</c:v>
                </c:pt>
                <c:pt idx="508">
                  <c:v>127.5</c:v>
                </c:pt>
                <c:pt idx="509">
                  <c:v>127.75</c:v>
                </c:pt>
                <c:pt idx="510">
                  <c:v>128</c:v>
                </c:pt>
                <c:pt idx="511">
                  <c:v>128.25</c:v>
                </c:pt>
                <c:pt idx="512">
                  <c:v>128.5</c:v>
                </c:pt>
                <c:pt idx="513">
                  <c:v>128.75</c:v>
                </c:pt>
                <c:pt idx="514">
                  <c:v>129</c:v>
                </c:pt>
                <c:pt idx="515">
                  <c:v>129.25</c:v>
                </c:pt>
                <c:pt idx="516">
                  <c:v>129.5</c:v>
                </c:pt>
                <c:pt idx="517">
                  <c:v>129.75</c:v>
                </c:pt>
                <c:pt idx="518">
                  <c:v>130</c:v>
                </c:pt>
                <c:pt idx="519">
                  <c:v>130.25</c:v>
                </c:pt>
                <c:pt idx="520">
                  <c:v>130.5</c:v>
                </c:pt>
                <c:pt idx="521">
                  <c:v>130.75</c:v>
                </c:pt>
                <c:pt idx="522">
                  <c:v>131</c:v>
                </c:pt>
                <c:pt idx="523">
                  <c:v>131.25</c:v>
                </c:pt>
                <c:pt idx="524">
                  <c:v>131.5</c:v>
                </c:pt>
                <c:pt idx="525">
                  <c:v>131.75</c:v>
                </c:pt>
                <c:pt idx="526">
                  <c:v>132</c:v>
                </c:pt>
                <c:pt idx="527">
                  <c:v>132.25</c:v>
                </c:pt>
                <c:pt idx="528">
                  <c:v>132.5</c:v>
                </c:pt>
                <c:pt idx="529">
                  <c:v>132.75</c:v>
                </c:pt>
                <c:pt idx="530">
                  <c:v>133</c:v>
                </c:pt>
                <c:pt idx="531">
                  <c:v>133.25</c:v>
                </c:pt>
                <c:pt idx="532">
                  <c:v>133.5</c:v>
                </c:pt>
                <c:pt idx="533">
                  <c:v>133.75</c:v>
                </c:pt>
                <c:pt idx="534">
                  <c:v>134</c:v>
                </c:pt>
                <c:pt idx="535">
                  <c:v>134.25</c:v>
                </c:pt>
                <c:pt idx="536">
                  <c:v>134.5</c:v>
                </c:pt>
                <c:pt idx="537">
                  <c:v>134.75</c:v>
                </c:pt>
                <c:pt idx="538">
                  <c:v>135</c:v>
                </c:pt>
                <c:pt idx="539">
                  <c:v>135.25</c:v>
                </c:pt>
                <c:pt idx="540">
                  <c:v>135.5</c:v>
                </c:pt>
                <c:pt idx="541">
                  <c:v>135.75</c:v>
                </c:pt>
                <c:pt idx="542">
                  <c:v>136</c:v>
                </c:pt>
                <c:pt idx="543">
                  <c:v>136.25</c:v>
                </c:pt>
                <c:pt idx="544">
                  <c:v>136.5</c:v>
                </c:pt>
                <c:pt idx="545">
                  <c:v>136.75</c:v>
                </c:pt>
                <c:pt idx="546">
                  <c:v>137</c:v>
                </c:pt>
                <c:pt idx="547">
                  <c:v>137.25</c:v>
                </c:pt>
                <c:pt idx="548">
                  <c:v>137.5</c:v>
                </c:pt>
                <c:pt idx="549">
                  <c:v>137.75</c:v>
                </c:pt>
                <c:pt idx="550">
                  <c:v>138</c:v>
                </c:pt>
                <c:pt idx="551">
                  <c:v>138.25</c:v>
                </c:pt>
                <c:pt idx="552">
                  <c:v>138.5</c:v>
                </c:pt>
                <c:pt idx="553">
                  <c:v>138.75</c:v>
                </c:pt>
                <c:pt idx="554">
                  <c:v>139</c:v>
                </c:pt>
                <c:pt idx="555">
                  <c:v>139.25</c:v>
                </c:pt>
                <c:pt idx="556">
                  <c:v>139.5</c:v>
                </c:pt>
                <c:pt idx="557">
                  <c:v>139.75</c:v>
                </c:pt>
                <c:pt idx="558">
                  <c:v>140</c:v>
                </c:pt>
                <c:pt idx="559">
                  <c:v>140.25</c:v>
                </c:pt>
                <c:pt idx="560">
                  <c:v>140.5</c:v>
                </c:pt>
                <c:pt idx="561">
                  <c:v>140.75</c:v>
                </c:pt>
                <c:pt idx="562">
                  <c:v>141</c:v>
                </c:pt>
                <c:pt idx="563">
                  <c:v>141.25</c:v>
                </c:pt>
                <c:pt idx="564">
                  <c:v>141.5</c:v>
                </c:pt>
                <c:pt idx="565">
                  <c:v>141.75</c:v>
                </c:pt>
                <c:pt idx="566">
                  <c:v>142</c:v>
                </c:pt>
                <c:pt idx="567">
                  <c:v>142.25</c:v>
                </c:pt>
                <c:pt idx="568">
                  <c:v>142.5</c:v>
                </c:pt>
                <c:pt idx="569">
                  <c:v>142.75</c:v>
                </c:pt>
                <c:pt idx="570">
                  <c:v>143</c:v>
                </c:pt>
                <c:pt idx="571">
                  <c:v>143.25</c:v>
                </c:pt>
                <c:pt idx="572">
                  <c:v>143.5</c:v>
                </c:pt>
                <c:pt idx="573">
                  <c:v>143.75</c:v>
                </c:pt>
                <c:pt idx="574">
                  <c:v>144</c:v>
                </c:pt>
                <c:pt idx="575">
                  <c:v>144.25</c:v>
                </c:pt>
                <c:pt idx="576">
                  <c:v>144.5</c:v>
                </c:pt>
                <c:pt idx="577">
                  <c:v>144.75</c:v>
                </c:pt>
                <c:pt idx="578">
                  <c:v>145</c:v>
                </c:pt>
                <c:pt idx="579">
                  <c:v>145.25</c:v>
                </c:pt>
                <c:pt idx="580">
                  <c:v>145.5</c:v>
                </c:pt>
                <c:pt idx="581">
                  <c:v>145.75</c:v>
                </c:pt>
                <c:pt idx="582">
                  <c:v>146</c:v>
                </c:pt>
                <c:pt idx="583">
                  <c:v>146.25</c:v>
                </c:pt>
                <c:pt idx="584">
                  <c:v>146.5</c:v>
                </c:pt>
                <c:pt idx="585">
                  <c:v>146.75</c:v>
                </c:pt>
                <c:pt idx="586">
                  <c:v>147</c:v>
                </c:pt>
                <c:pt idx="587">
                  <c:v>147.25</c:v>
                </c:pt>
                <c:pt idx="588">
                  <c:v>147.5</c:v>
                </c:pt>
                <c:pt idx="589">
                  <c:v>147.75</c:v>
                </c:pt>
                <c:pt idx="590">
                  <c:v>148</c:v>
                </c:pt>
                <c:pt idx="591">
                  <c:v>148.25</c:v>
                </c:pt>
                <c:pt idx="592">
                  <c:v>148.5</c:v>
                </c:pt>
                <c:pt idx="593">
                  <c:v>148.75</c:v>
                </c:pt>
                <c:pt idx="594">
                  <c:v>149</c:v>
                </c:pt>
                <c:pt idx="595">
                  <c:v>149.25</c:v>
                </c:pt>
                <c:pt idx="596">
                  <c:v>149.5</c:v>
                </c:pt>
                <c:pt idx="597">
                  <c:v>149.75</c:v>
                </c:pt>
                <c:pt idx="598">
                  <c:v>150</c:v>
                </c:pt>
                <c:pt idx="599">
                  <c:v>150.25</c:v>
                </c:pt>
                <c:pt idx="600">
                  <c:v>150.5</c:v>
                </c:pt>
                <c:pt idx="601">
                  <c:v>150.75</c:v>
                </c:pt>
                <c:pt idx="602">
                  <c:v>151</c:v>
                </c:pt>
                <c:pt idx="603">
                  <c:v>151.25</c:v>
                </c:pt>
                <c:pt idx="604">
                  <c:v>151.5</c:v>
                </c:pt>
                <c:pt idx="605">
                  <c:v>151.75</c:v>
                </c:pt>
                <c:pt idx="606">
                  <c:v>152</c:v>
                </c:pt>
                <c:pt idx="607">
                  <c:v>152.25</c:v>
                </c:pt>
                <c:pt idx="608">
                  <c:v>152.5</c:v>
                </c:pt>
                <c:pt idx="609">
                  <c:v>152.75</c:v>
                </c:pt>
                <c:pt idx="610">
                  <c:v>153</c:v>
                </c:pt>
                <c:pt idx="611">
                  <c:v>153.25</c:v>
                </c:pt>
                <c:pt idx="612">
                  <c:v>153.5</c:v>
                </c:pt>
                <c:pt idx="613">
                  <c:v>153.75</c:v>
                </c:pt>
                <c:pt idx="614">
                  <c:v>154</c:v>
                </c:pt>
                <c:pt idx="615">
                  <c:v>154.25</c:v>
                </c:pt>
                <c:pt idx="616">
                  <c:v>154.5</c:v>
                </c:pt>
                <c:pt idx="617">
                  <c:v>154.75</c:v>
                </c:pt>
                <c:pt idx="618">
                  <c:v>155</c:v>
                </c:pt>
                <c:pt idx="619">
                  <c:v>155.25</c:v>
                </c:pt>
                <c:pt idx="620">
                  <c:v>155.5</c:v>
                </c:pt>
                <c:pt idx="621">
                  <c:v>155.75</c:v>
                </c:pt>
                <c:pt idx="622">
                  <c:v>156</c:v>
                </c:pt>
                <c:pt idx="623">
                  <c:v>156.25</c:v>
                </c:pt>
                <c:pt idx="624">
                  <c:v>156.5</c:v>
                </c:pt>
                <c:pt idx="625">
                  <c:v>156.75</c:v>
                </c:pt>
                <c:pt idx="626">
                  <c:v>157</c:v>
                </c:pt>
                <c:pt idx="627">
                  <c:v>157.25</c:v>
                </c:pt>
                <c:pt idx="628">
                  <c:v>157.5</c:v>
                </c:pt>
                <c:pt idx="629">
                  <c:v>157.75</c:v>
                </c:pt>
                <c:pt idx="630">
                  <c:v>158</c:v>
                </c:pt>
                <c:pt idx="631">
                  <c:v>158.25</c:v>
                </c:pt>
                <c:pt idx="632">
                  <c:v>158.5</c:v>
                </c:pt>
                <c:pt idx="633">
                  <c:v>158.75</c:v>
                </c:pt>
                <c:pt idx="634">
                  <c:v>159</c:v>
                </c:pt>
                <c:pt idx="635">
                  <c:v>159.25</c:v>
                </c:pt>
                <c:pt idx="636">
                  <c:v>159.5</c:v>
                </c:pt>
                <c:pt idx="637">
                  <c:v>159.75</c:v>
                </c:pt>
                <c:pt idx="638">
                  <c:v>160</c:v>
                </c:pt>
                <c:pt idx="639">
                  <c:v>160.25</c:v>
                </c:pt>
                <c:pt idx="640">
                  <c:v>160.5</c:v>
                </c:pt>
                <c:pt idx="641">
                  <c:v>160.75</c:v>
                </c:pt>
                <c:pt idx="642">
                  <c:v>161</c:v>
                </c:pt>
                <c:pt idx="643">
                  <c:v>161.25</c:v>
                </c:pt>
                <c:pt idx="644">
                  <c:v>161.5</c:v>
                </c:pt>
                <c:pt idx="645">
                  <c:v>161.75</c:v>
                </c:pt>
                <c:pt idx="646">
                  <c:v>162</c:v>
                </c:pt>
                <c:pt idx="647">
                  <c:v>162.25</c:v>
                </c:pt>
                <c:pt idx="648">
                  <c:v>162.5</c:v>
                </c:pt>
                <c:pt idx="649">
                  <c:v>162.75</c:v>
                </c:pt>
                <c:pt idx="650">
                  <c:v>163</c:v>
                </c:pt>
                <c:pt idx="651">
                  <c:v>163.25</c:v>
                </c:pt>
                <c:pt idx="652">
                  <c:v>163.5</c:v>
                </c:pt>
                <c:pt idx="653">
                  <c:v>163.75</c:v>
                </c:pt>
                <c:pt idx="654">
                  <c:v>164</c:v>
                </c:pt>
                <c:pt idx="655">
                  <c:v>164.25</c:v>
                </c:pt>
                <c:pt idx="656">
                  <c:v>164.5</c:v>
                </c:pt>
                <c:pt idx="657">
                  <c:v>164.75</c:v>
                </c:pt>
                <c:pt idx="658">
                  <c:v>165</c:v>
                </c:pt>
                <c:pt idx="659">
                  <c:v>165.25</c:v>
                </c:pt>
                <c:pt idx="660">
                  <c:v>165.5</c:v>
                </c:pt>
                <c:pt idx="661">
                  <c:v>165.75</c:v>
                </c:pt>
                <c:pt idx="662">
                  <c:v>166</c:v>
                </c:pt>
                <c:pt idx="663">
                  <c:v>166.25</c:v>
                </c:pt>
                <c:pt idx="664">
                  <c:v>166.5</c:v>
                </c:pt>
                <c:pt idx="665">
                  <c:v>166.75</c:v>
                </c:pt>
                <c:pt idx="666">
                  <c:v>167</c:v>
                </c:pt>
                <c:pt idx="667">
                  <c:v>167.25</c:v>
                </c:pt>
                <c:pt idx="668">
                  <c:v>167.5</c:v>
                </c:pt>
                <c:pt idx="669">
                  <c:v>167.75</c:v>
                </c:pt>
                <c:pt idx="670">
                  <c:v>168</c:v>
                </c:pt>
                <c:pt idx="671">
                  <c:v>168.25</c:v>
                </c:pt>
                <c:pt idx="672">
                  <c:v>168.5</c:v>
                </c:pt>
                <c:pt idx="673">
                  <c:v>168.75</c:v>
                </c:pt>
                <c:pt idx="674">
                  <c:v>169</c:v>
                </c:pt>
                <c:pt idx="675">
                  <c:v>169.25</c:v>
                </c:pt>
                <c:pt idx="676">
                  <c:v>169.5</c:v>
                </c:pt>
                <c:pt idx="677">
                  <c:v>169.75</c:v>
                </c:pt>
                <c:pt idx="678">
                  <c:v>170</c:v>
                </c:pt>
                <c:pt idx="679">
                  <c:v>170.25</c:v>
                </c:pt>
                <c:pt idx="680">
                  <c:v>170.5</c:v>
                </c:pt>
                <c:pt idx="681">
                  <c:v>170.75</c:v>
                </c:pt>
                <c:pt idx="682">
                  <c:v>171</c:v>
                </c:pt>
                <c:pt idx="683">
                  <c:v>171.25</c:v>
                </c:pt>
                <c:pt idx="684">
                  <c:v>171.5</c:v>
                </c:pt>
                <c:pt idx="685">
                  <c:v>171.75</c:v>
                </c:pt>
                <c:pt idx="686">
                  <c:v>172</c:v>
                </c:pt>
                <c:pt idx="687">
                  <c:v>172.25</c:v>
                </c:pt>
                <c:pt idx="688">
                  <c:v>172.5</c:v>
                </c:pt>
                <c:pt idx="689">
                  <c:v>172.75</c:v>
                </c:pt>
                <c:pt idx="690">
                  <c:v>173</c:v>
                </c:pt>
                <c:pt idx="691">
                  <c:v>173.25</c:v>
                </c:pt>
                <c:pt idx="692">
                  <c:v>173.5</c:v>
                </c:pt>
                <c:pt idx="693">
                  <c:v>173.75</c:v>
                </c:pt>
                <c:pt idx="694">
                  <c:v>174</c:v>
                </c:pt>
                <c:pt idx="695">
                  <c:v>174.25</c:v>
                </c:pt>
                <c:pt idx="696">
                  <c:v>174.5</c:v>
                </c:pt>
                <c:pt idx="697">
                  <c:v>174.75</c:v>
                </c:pt>
                <c:pt idx="698">
                  <c:v>175</c:v>
                </c:pt>
                <c:pt idx="699">
                  <c:v>175.25</c:v>
                </c:pt>
                <c:pt idx="700">
                  <c:v>175.5</c:v>
                </c:pt>
                <c:pt idx="701">
                  <c:v>175.75</c:v>
                </c:pt>
                <c:pt idx="702">
                  <c:v>176</c:v>
                </c:pt>
                <c:pt idx="703">
                  <c:v>176.25</c:v>
                </c:pt>
                <c:pt idx="704">
                  <c:v>176.5</c:v>
                </c:pt>
                <c:pt idx="705">
                  <c:v>176.75</c:v>
                </c:pt>
                <c:pt idx="706">
                  <c:v>177</c:v>
                </c:pt>
                <c:pt idx="707">
                  <c:v>177.25</c:v>
                </c:pt>
                <c:pt idx="708">
                  <c:v>177.5</c:v>
                </c:pt>
                <c:pt idx="709">
                  <c:v>177.75</c:v>
                </c:pt>
                <c:pt idx="710">
                  <c:v>178</c:v>
                </c:pt>
                <c:pt idx="711">
                  <c:v>178.25</c:v>
                </c:pt>
                <c:pt idx="712">
                  <c:v>178.5</c:v>
                </c:pt>
                <c:pt idx="713">
                  <c:v>178.75</c:v>
                </c:pt>
                <c:pt idx="714">
                  <c:v>179</c:v>
                </c:pt>
                <c:pt idx="715">
                  <c:v>179.25</c:v>
                </c:pt>
                <c:pt idx="716">
                  <c:v>179.5</c:v>
                </c:pt>
                <c:pt idx="717">
                  <c:v>179.75</c:v>
                </c:pt>
                <c:pt idx="718">
                  <c:v>180</c:v>
                </c:pt>
                <c:pt idx="719">
                  <c:v>180.25</c:v>
                </c:pt>
                <c:pt idx="720">
                  <c:v>180.5</c:v>
                </c:pt>
                <c:pt idx="721">
                  <c:v>180.75</c:v>
                </c:pt>
                <c:pt idx="722">
                  <c:v>181</c:v>
                </c:pt>
                <c:pt idx="723">
                  <c:v>181.25</c:v>
                </c:pt>
                <c:pt idx="724">
                  <c:v>181.5</c:v>
                </c:pt>
                <c:pt idx="725">
                  <c:v>181.75</c:v>
                </c:pt>
                <c:pt idx="726">
                  <c:v>182</c:v>
                </c:pt>
                <c:pt idx="727">
                  <c:v>182.25</c:v>
                </c:pt>
                <c:pt idx="728">
                  <c:v>182.5</c:v>
                </c:pt>
                <c:pt idx="729">
                  <c:v>182.75</c:v>
                </c:pt>
                <c:pt idx="730">
                  <c:v>183</c:v>
                </c:pt>
                <c:pt idx="731">
                  <c:v>183.25</c:v>
                </c:pt>
                <c:pt idx="732">
                  <c:v>183.5</c:v>
                </c:pt>
                <c:pt idx="733">
                  <c:v>183.75</c:v>
                </c:pt>
                <c:pt idx="734">
                  <c:v>184</c:v>
                </c:pt>
                <c:pt idx="735">
                  <c:v>184.25</c:v>
                </c:pt>
                <c:pt idx="736">
                  <c:v>184.5</c:v>
                </c:pt>
                <c:pt idx="737">
                  <c:v>184.75</c:v>
                </c:pt>
                <c:pt idx="738">
                  <c:v>185</c:v>
                </c:pt>
                <c:pt idx="739">
                  <c:v>185.25</c:v>
                </c:pt>
                <c:pt idx="740">
                  <c:v>185.5</c:v>
                </c:pt>
                <c:pt idx="741">
                  <c:v>185.75</c:v>
                </c:pt>
                <c:pt idx="742">
                  <c:v>186</c:v>
                </c:pt>
                <c:pt idx="743">
                  <c:v>186.25</c:v>
                </c:pt>
                <c:pt idx="744">
                  <c:v>186.5</c:v>
                </c:pt>
                <c:pt idx="745">
                  <c:v>186.75</c:v>
                </c:pt>
                <c:pt idx="746">
                  <c:v>187</c:v>
                </c:pt>
                <c:pt idx="747">
                  <c:v>187.25</c:v>
                </c:pt>
                <c:pt idx="748">
                  <c:v>187.5</c:v>
                </c:pt>
                <c:pt idx="749">
                  <c:v>187.75</c:v>
                </c:pt>
                <c:pt idx="750">
                  <c:v>188</c:v>
                </c:pt>
                <c:pt idx="751">
                  <c:v>188.25</c:v>
                </c:pt>
                <c:pt idx="752">
                  <c:v>188.5</c:v>
                </c:pt>
                <c:pt idx="753">
                  <c:v>188.75</c:v>
                </c:pt>
                <c:pt idx="754">
                  <c:v>189</c:v>
                </c:pt>
                <c:pt idx="755">
                  <c:v>189.25</c:v>
                </c:pt>
                <c:pt idx="756">
                  <c:v>189.5</c:v>
                </c:pt>
                <c:pt idx="757">
                  <c:v>189.75</c:v>
                </c:pt>
                <c:pt idx="758">
                  <c:v>190</c:v>
                </c:pt>
                <c:pt idx="759">
                  <c:v>190.25</c:v>
                </c:pt>
                <c:pt idx="760">
                  <c:v>190.5</c:v>
                </c:pt>
                <c:pt idx="761">
                  <c:v>190.75</c:v>
                </c:pt>
                <c:pt idx="762">
                  <c:v>191</c:v>
                </c:pt>
                <c:pt idx="763">
                  <c:v>191.25</c:v>
                </c:pt>
                <c:pt idx="764">
                  <c:v>191.5</c:v>
                </c:pt>
                <c:pt idx="765">
                  <c:v>191.75</c:v>
                </c:pt>
                <c:pt idx="766">
                  <c:v>192</c:v>
                </c:pt>
                <c:pt idx="767">
                  <c:v>192.25</c:v>
                </c:pt>
                <c:pt idx="768">
                  <c:v>192.5</c:v>
                </c:pt>
                <c:pt idx="769">
                  <c:v>192.75</c:v>
                </c:pt>
                <c:pt idx="770">
                  <c:v>193</c:v>
                </c:pt>
                <c:pt idx="771">
                  <c:v>193.25</c:v>
                </c:pt>
                <c:pt idx="772">
                  <c:v>193.5</c:v>
                </c:pt>
                <c:pt idx="773">
                  <c:v>193.75</c:v>
                </c:pt>
                <c:pt idx="774">
                  <c:v>194</c:v>
                </c:pt>
                <c:pt idx="775">
                  <c:v>194.25</c:v>
                </c:pt>
                <c:pt idx="776">
                  <c:v>194.5</c:v>
                </c:pt>
                <c:pt idx="777">
                  <c:v>194.75</c:v>
                </c:pt>
                <c:pt idx="778">
                  <c:v>195</c:v>
                </c:pt>
                <c:pt idx="779">
                  <c:v>195.25</c:v>
                </c:pt>
                <c:pt idx="780">
                  <c:v>195.5</c:v>
                </c:pt>
                <c:pt idx="781">
                  <c:v>195.75</c:v>
                </c:pt>
                <c:pt idx="782">
                  <c:v>196</c:v>
                </c:pt>
                <c:pt idx="783">
                  <c:v>196.25</c:v>
                </c:pt>
                <c:pt idx="784">
                  <c:v>196.5</c:v>
                </c:pt>
                <c:pt idx="785">
                  <c:v>196.75</c:v>
                </c:pt>
                <c:pt idx="786">
                  <c:v>197</c:v>
                </c:pt>
                <c:pt idx="787">
                  <c:v>197.25</c:v>
                </c:pt>
                <c:pt idx="788">
                  <c:v>197.5</c:v>
                </c:pt>
                <c:pt idx="789">
                  <c:v>197.75</c:v>
                </c:pt>
                <c:pt idx="790">
                  <c:v>198</c:v>
                </c:pt>
                <c:pt idx="791">
                  <c:v>198.25</c:v>
                </c:pt>
                <c:pt idx="792">
                  <c:v>198.5</c:v>
                </c:pt>
                <c:pt idx="793">
                  <c:v>198.75</c:v>
                </c:pt>
                <c:pt idx="794">
                  <c:v>199</c:v>
                </c:pt>
                <c:pt idx="795">
                  <c:v>199.25</c:v>
                </c:pt>
                <c:pt idx="796">
                  <c:v>199.5</c:v>
                </c:pt>
                <c:pt idx="797">
                  <c:v>199.75</c:v>
                </c:pt>
                <c:pt idx="798">
                  <c:v>200</c:v>
                </c:pt>
                <c:pt idx="799">
                  <c:v>200.25</c:v>
                </c:pt>
                <c:pt idx="800">
                  <c:v>200.5</c:v>
                </c:pt>
                <c:pt idx="801">
                  <c:v>200.75</c:v>
                </c:pt>
                <c:pt idx="802">
                  <c:v>201</c:v>
                </c:pt>
                <c:pt idx="803">
                  <c:v>201.25</c:v>
                </c:pt>
                <c:pt idx="804">
                  <c:v>201.5</c:v>
                </c:pt>
                <c:pt idx="805">
                  <c:v>201.75</c:v>
                </c:pt>
                <c:pt idx="806">
                  <c:v>202</c:v>
                </c:pt>
                <c:pt idx="807">
                  <c:v>202.25</c:v>
                </c:pt>
                <c:pt idx="808">
                  <c:v>202.5</c:v>
                </c:pt>
                <c:pt idx="809">
                  <c:v>202.75</c:v>
                </c:pt>
                <c:pt idx="810">
                  <c:v>203</c:v>
                </c:pt>
                <c:pt idx="811">
                  <c:v>203.25</c:v>
                </c:pt>
                <c:pt idx="812">
                  <c:v>203.5</c:v>
                </c:pt>
                <c:pt idx="813">
                  <c:v>203.75</c:v>
                </c:pt>
                <c:pt idx="814">
                  <c:v>204</c:v>
                </c:pt>
                <c:pt idx="815">
                  <c:v>204.25</c:v>
                </c:pt>
                <c:pt idx="816">
                  <c:v>204.5</c:v>
                </c:pt>
                <c:pt idx="817">
                  <c:v>204.75</c:v>
                </c:pt>
                <c:pt idx="818">
                  <c:v>205</c:v>
                </c:pt>
                <c:pt idx="819">
                  <c:v>205.25</c:v>
                </c:pt>
                <c:pt idx="820">
                  <c:v>205.5</c:v>
                </c:pt>
                <c:pt idx="821">
                  <c:v>205.75</c:v>
                </c:pt>
                <c:pt idx="822">
                  <c:v>206</c:v>
                </c:pt>
                <c:pt idx="823">
                  <c:v>206.25</c:v>
                </c:pt>
                <c:pt idx="824">
                  <c:v>206.5</c:v>
                </c:pt>
                <c:pt idx="825">
                  <c:v>206.75</c:v>
                </c:pt>
                <c:pt idx="826">
                  <c:v>207</c:v>
                </c:pt>
                <c:pt idx="827">
                  <c:v>207.25</c:v>
                </c:pt>
                <c:pt idx="828">
                  <c:v>207.5</c:v>
                </c:pt>
                <c:pt idx="829">
                  <c:v>207.75</c:v>
                </c:pt>
                <c:pt idx="830">
                  <c:v>208</c:v>
                </c:pt>
                <c:pt idx="831">
                  <c:v>208.25</c:v>
                </c:pt>
                <c:pt idx="832">
                  <c:v>208.5</c:v>
                </c:pt>
                <c:pt idx="833">
                  <c:v>208.75</c:v>
                </c:pt>
                <c:pt idx="834">
                  <c:v>209</c:v>
                </c:pt>
                <c:pt idx="835">
                  <c:v>209.25</c:v>
                </c:pt>
                <c:pt idx="836">
                  <c:v>209.5</c:v>
                </c:pt>
                <c:pt idx="837">
                  <c:v>209.75</c:v>
                </c:pt>
                <c:pt idx="838">
                  <c:v>210</c:v>
                </c:pt>
                <c:pt idx="839">
                  <c:v>210.25</c:v>
                </c:pt>
                <c:pt idx="840">
                  <c:v>210.5</c:v>
                </c:pt>
                <c:pt idx="841">
                  <c:v>210.75</c:v>
                </c:pt>
                <c:pt idx="842">
                  <c:v>211</c:v>
                </c:pt>
                <c:pt idx="843">
                  <c:v>211.25</c:v>
                </c:pt>
                <c:pt idx="844">
                  <c:v>211.5</c:v>
                </c:pt>
                <c:pt idx="845">
                  <c:v>211.75</c:v>
                </c:pt>
                <c:pt idx="846">
                  <c:v>212</c:v>
                </c:pt>
                <c:pt idx="847">
                  <c:v>212.25</c:v>
                </c:pt>
                <c:pt idx="848">
                  <c:v>212.5</c:v>
                </c:pt>
                <c:pt idx="849">
                  <c:v>212.75</c:v>
                </c:pt>
                <c:pt idx="850">
                  <c:v>213</c:v>
                </c:pt>
                <c:pt idx="851">
                  <c:v>213.25</c:v>
                </c:pt>
                <c:pt idx="852">
                  <c:v>213.5</c:v>
                </c:pt>
                <c:pt idx="853">
                  <c:v>213.75</c:v>
                </c:pt>
                <c:pt idx="854">
                  <c:v>214</c:v>
                </c:pt>
                <c:pt idx="855">
                  <c:v>214.25</c:v>
                </c:pt>
                <c:pt idx="856">
                  <c:v>214.5</c:v>
                </c:pt>
                <c:pt idx="857">
                  <c:v>214.75</c:v>
                </c:pt>
                <c:pt idx="858">
                  <c:v>215</c:v>
                </c:pt>
                <c:pt idx="859">
                  <c:v>215.25</c:v>
                </c:pt>
                <c:pt idx="860">
                  <c:v>215.5</c:v>
                </c:pt>
                <c:pt idx="861">
                  <c:v>215.75</c:v>
                </c:pt>
                <c:pt idx="862">
                  <c:v>216</c:v>
                </c:pt>
                <c:pt idx="863">
                  <c:v>216.25</c:v>
                </c:pt>
                <c:pt idx="864">
                  <c:v>216.5</c:v>
                </c:pt>
                <c:pt idx="865">
                  <c:v>216.75</c:v>
                </c:pt>
                <c:pt idx="866">
                  <c:v>217</c:v>
                </c:pt>
                <c:pt idx="867">
                  <c:v>217.25</c:v>
                </c:pt>
                <c:pt idx="868">
                  <c:v>217.5</c:v>
                </c:pt>
                <c:pt idx="869">
                  <c:v>217.75</c:v>
                </c:pt>
                <c:pt idx="870">
                  <c:v>218</c:v>
                </c:pt>
                <c:pt idx="871">
                  <c:v>218.25</c:v>
                </c:pt>
                <c:pt idx="872">
                  <c:v>218.5</c:v>
                </c:pt>
                <c:pt idx="873">
                  <c:v>218.75</c:v>
                </c:pt>
                <c:pt idx="874">
                  <c:v>219</c:v>
                </c:pt>
                <c:pt idx="875">
                  <c:v>219.25</c:v>
                </c:pt>
                <c:pt idx="876">
                  <c:v>219.5</c:v>
                </c:pt>
                <c:pt idx="877">
                  <c:v>219.75</c:v>
                </c:pt>
                <c:pt idx="878">
                  <c:v>220</c:v>
                </c:pt>
                <c:pt idx="879">
                  <c:v>220.25</c:v>
                </c:pt>
                <c:pt idx="880">
                  <c:v>220.5</c:v>
                </c:pt>
                <c:pt idx="881">
                  <c:v>220.75</c:v>
                </c:pt>
                <c:pt idx="882">
                  <c:v>221</c:v>
                </c:pt>
                <c:pt idx="883">
                  <c:v>221.25</c:v>
                </c:pt>
                <c:pt idx="884">
                  <c:v>221.5</c:v>
                </c:pt>
                <c:pt idx="885">
                  <c:v>221.75</c:v>
                </c:pt>
                <c:pt idx="886">
                  <c:v>222</c:v>
                </c:pt>
                <c:pt idx="887">
                  <c:v>222.25</c:v>
                </c:pt>
                <c:pt idx="888">
                  <c:v>222.5</c:v>
                </c:pt>
                <c:pt idx="889">
                  <c:v>222.75</c:v>
                </c:pt>
                <c:pt idx="890">
                  <c:v>223</c:v>
                </c:pt>
                <c:pt idx="891">
                  <c:v>223.25</c:v>
                </c:pt>
                <c:pt idx="892">
                  <c:v>223.5</c:v>
                </c:pt>
                <c:pt idx="893">
                  <c:v>223.75</c:v>
                </c:pt>
                <c:pt idx="894">
                  <c:v>224</c:v>
                </c:pt>
                <c:pt idx="895">
                  <c:v>224.25</c:v>
                </c:pt>
                <c:pt idx="896">
                  <c:v>224.5</c:v>
                </c:pt>
                <c:pt idx="897">
                  <c:v>224.75</c:v>
                </c:pt>
                <c:pt idx="898">
                  <c:v>225</c:v>
                </c:pt>
                <c:pt idx="899">
                  <c:v>225.25</c:v>
                </c:pt>
                <c:pt idx="900">
                  <c:v>225.5</c:v>
                </c:pt>
                <c:pt idx="901">
                  <c:v>225.75</c:v>
                </c:pt>
                <c:pt idx="902">
                  <c:v>226</c:v>
                </c:pt>
                <c:pt idx="903">
                  <c:v>226.25</c:v>
                </c:pt>
                <c:pt idx="904">
                  <c:v>226.5</c:v>
                </c:pt>
                <c:pt idx="905">
                  <c:v>226.75</c:v>
                </c:pt>
                <c:pt idx="906">
                  <c:v>227</c:v>
                </c:pt>
                <c:pt idx="907">
                  <c:v>227.25</c:v>
                </c:pt>
                <c:pt idx="908">
                  <c:v>227.5</c:v>
                </c:pt>
                <c:pt idx="909">
                  <c:v>227.75</c:v>
                </c:pt>
                <c:pt idx="910">
                  <c:v>228</c:v>
                </c:pt>
                <c:pt idx="911">
                  <c:v>228.25</c:v>
                </c:pt>
                <c:pt idx="912">
                  <c:v>228.5</c:v>
                </c:pt>
                <c:pt idx="913">
                  <c:v>228.75</c:v>
                </c:pt>
                <c:pt idx="914">
                  <c:v>229</c:v>
                </c:pt>
                <c:pt idx="915">
                  <c:v>229.25</c:v>
                </c:pt>
                <c:pt idx="916">
                  <c:v>229.5</c:v>
                </c:pt>
                <c:pt idx="917">
                  <c:v>229.75</c:v>
                </c:pt>
                <c:pt idx="918">
                  <c:v>230</c:v>
                </c:pt>
                <c:pt idx="919">
                  <c:v>230.25</c:v>
                </c:pt>
                <c:pt idx="920">
                  <c:v>230.5</c:v>
                </c:pt>
                <c:pt idx="921">
                  <c:v>230.75</c:v>
                </c:pt>
                <c:pt idx="922">
                  <c:v>231</c:v>
                </c:pt>
                <c:pt idx="923">
                  <c:v>231.25</c:v>
                </c:pt>
                <c:pt idx="924">
                  <c:v>231.5</c:v>
                </c:pt>
                <c:pt idx="925">
                  <c:v>231.75</c:v>
                </c:pt>
                <c:pt idx="926">
                  <c:v>232</c:v>
                </c:pt>
                <c:pt idx="927">
                  <c:v>232.25</c:v>
                </c:pt>
                <c:pt idx="928">
                  <c:v>232.5</c:v>
                </c:pt>
                <c:pt idx="929">
                  <c:v>232.75</c:v>
                </c:pt>
                <c:pt idx="930">
                  <c:v>233</c:v>
                </c:pt>
                <c:pt idx="931">
                  <c:v>233.25</c:v>
                </c:pt>
                <c:pt idx="932">
                  <c:v>233.5</c:v>
                </c:pt>
                <c:pt idx="933">
                  <c:v>233.75</c:v>
                </c:pt>
                <c:pt idx="934">
                  <c:v>234</c:v>
                </c:pt>
                <c:pt idx="935">
                  <c:v>234.25</c:v>
                </c:pt>
                <c:pt idx="936">
                  <c:v>234.5</c:v>
                </c:pt>
                <c:pt idx="937">
                  <c:v>234.75</c:v>
                </c:pt>
                <c:pt idx="938">
                  <c:v>235</c:v>
                </c:pt>
                <c:pt idx="939">
                  <c:v>235.25</c:v>
                </c:pt>
                <c:pt idx="940">
                  <c:v>235.5</c:v>
                </c:pt>
                <c:pt idx="941">
                  <c:v>235.75</c:v>
                </c:pt>
                <c:pt idx="942">
                  <c:v>236</c:v>
                </c:pt>
                <c:pt idx="943">
                  <c:v>236.25</c:v>
                </c:pt>
                <c:pt idx="944">
                  <c:v>236.5</c:v>
                </c:pt>
                <c:pt idx="945">
                  <c:v>236.75</c:v>
                </c:pt>
                <c:pt idx="946">
                  <c:v>237</c:v>
                </c:pt>
                <c:pt idx="947">
                  <c:v>237.25</c:v>
                </c:pt>
                <c:pt idx="948">
                  <c:v>237.5</c:v>
                </c:pt>
                <c:pt idx="949">
                  <c:v>237.75</c:v>
                </c:pt>
                <c:pt idx="950">
                  <c:v>238</c:v>
                </c:pt>
                <c:pt idx="951">
                  <c:v>238.25</c:v>
                </c:pt>
                <c:pt idx="952">
                  <c:v>238.5</c:v>
                </c:pt>
                <c:pt idx="953">
                  <c:v>238.75</c:v>
                </c:pt>
                <c:pt idx="954">
                  <c:v>239</c:v>
                </c:pt>
                <c:pt idx="955">
                  <c:v>239.25</c:v>
                </c:pt>
                <c:pt idx="956">
                  <c:v>239.5</c:v>
                </c:pt>
                <c:pt idx="957">
                  <c:v>239.75</c:v>
                </c:pt>
                <c:pt idx="958">
                  <c:v>240</c:v>
                </c:pt>
                <c:pt idx="959">
                  <c:v>240.25</c:v>
                </c:pt>
                <c:pt idx="960">
                  <c:v>240.5</c:v>
                </c:pt>
                <c:pt idx="961">
                  <c:v>240.75</c:v>
                </c:pt>
                <c:pt idx="962">
                  <c:v>241</c:v>
                </c:pt>
                <c:pt idx="963">
                  <c:v>241.25</c:v>
                </c:pt>
                <c:pt idx="964">
                  <c:v>241.5</c:v>
                </c:pt>
                <c:pt idx="965">
                  <c:v>241.75</c:v>
                </c:pt>
                <c:pt idx="966">
                  <c:v>242</c:v>
                </c:pt>
                <c:pt idx="967">
                  <c:v>242.25</c:v>
                </c:pt>
                <c:pt idx="968">
                  <c:v>242.5</c:v>
                </c:pt>
                <c:pt idx="969">
                  <c:v>242.75</c:v>
                </c:pt>
                <c:pt idx="970">
                  <c:v>243</c:v>
                </c:pt>
                <c:pt idx="971">
                  <c:v>243.25</c:v>
                </c:pt>
                <c:pt idx="972">
                  <c:v>243.5</c:v>
                </c:pt>
                <c:pt idx="973">
                  <c:v>243.75</c:v>
                </c:pt>
                <c:pt idx="974">
                  <c:v>244</c:v>
                </c:pt>
                <c:pt idx="975">
                  <c:v>244.25</c:v>
                </c:pt>
                <c:pt idx="976">
                  <c:v>244.5</c:v>
                </c:pt>
                <c:pt idx="977">
                  <c:v>244.75</c:v>
                </c:pt>
                <c:pt idx="978">
                  <c:v>245</c:v>
                </c:pt>
                <c:pt idx="979">
                  <c:v>245.25</c:v>
                </c:pt>
                <c:pt idx="980">
                  <c:v>245.5</c:v>
                </c:pt>
                <c:pt idx="981">
                  <c:v>245.75</c:v>
                </c:pt>
                <c:pt idx="982">
                  <c:v>246</c:v>
                </c:pt>
                <c:pt idx="983">
                  <c:v>246.25</c:v>
                </c:pt>
                <c:pt idx="984">
                  <c:v>246.5</c:v>
                </c:pt>
                <c:pt idx="985">
                  <c:v>246.75</c:v>
                </c:pt>
                <c:pt idx="986">
                  <c:v>247</c:v>
                </c:pt>
                <c:pt idx="987">
                  <c:v>247.25</c:v>
                </c:pt>
                <c:pt idx="988">
                  <c:v>247.5</c:v>
                </c:pt>
                <c:pt idx="989">
                  <c:v>247.75</c:v>
                </c:pt>
                <c:pt idx="990">
                  <c:v>248</c:v>
                </c:pt>
                <c:pt idx="991">
                  <c:v>248.25</c:v>
                </c:pt>
                <c:pt idx="992">
                  <c:v>248.5</c:v>
                </c:pt>
                <c:pt idx="993">
                  <c:v>248.75</c:v>
                </c:pt>
                <c:pt idx="994">
                  <c:v>249</c:v>
                </c:pt>
                <c:pt idx="995">
                  <c:v>249.25</c:v>
                </c:pt>
                <c:pt idx="996">
                  <c:v>249.5</c:v>
                </c:pt>
              </c:numCache>
            </c:numRef>
          </c:cat>
          <c:val>
            <c:numRef>
              <c:f>Sheet1!$E$11:$E$1007</c:f>
              <c:numCache>
                <c:formatCode>General</c:formatCode>
                <c:ptCount val="997"/>
                <c:pt idx="0">
                  <c:v>8.8447552570869448E-7</c:v>
                </c:pt>
                <c:pt idx="1">
                  <c:v>1.334599005531345E-6</c:v>
                </c:pt>
                <c:pt idx="2">
                  <c:v>7.8472247366789816E-7</c:v>
                </c:pt>
                <c:pt idx="3">
                  <c:v>1.234845939279694E-6</c:v>
                </c:pt>
                <c:pt idx="4">
                  <c:v>6.8496940741624712E-7</c:v>
                </c:pt>
                <c:pt idx="5">
                  <c:v>1.3509288976365497E-7</c:v>
                </c:pt>
                <c:pt idx="6">
                  <c:v>5.8521634116459609E-7</c:v>
                </c:pt>
                <c:pt idx="7">
                  <c:v>3.5339766668585071E-8</c:v>
                </c:pt>
                <c:pt idx="8">
                  <c:v>4.8546297648499603E-7</c:v>
                </c:pt>
                <c:pt idx="9">
                  <c:v>-6.4414578559990332E-8</c:v>
                </c:pt>
                <c:pt idx="10">
                  <c:v>3.857053343381267E-7</c:v>
                </c:pt>
                <c:pt idx="11">
                  <c:v>-1.6418202619661315E-7</c:v>
                </c:pt>
                <c:pt idx="12">
                  <c:v>2.859119092590845E-7</c:v>
                </c:pt>
                <c:pt idx="13">
                  <c:v>-2.6403813535580412E-7</c:v>
                </c:pt>
                <c:pt idx="14">
                  <c:v>1.8591600792206009E-7</c:v>
                </c:pt>
                <c:pt idx="15">
                  <c:v>-3.6432508920825057E-7</c:v>
                </c:pt>
                <c:pt idx="16">
                  <c:v>8.505810455972096E-8</c:v>
                </c:pt>
                <c:pt idx="17">
                  <c:v>-4.6624631977465469E-7</c:v>
                </c:pt>
                <c:pt idx="18">
                  <c:v>-1.875484656466142E-8</c:v>
                </c:pt>
                <c:pt idx="19">
                  <c:v>-5.732909045264023E-7</c:v>
                </c:pt>
                <c:pt idx="20">
                  <c:v>-1.3112421015648579E-7</c:v>
                </c:pt>
                <c:pt idx="21">
                  <c:v>-6.9415463599398208E-7</c:v>
                </c:pt>
                <c:pt idx="22">
                  <c:v>-2.6514985052017437E-7</c:v>
                </c:pt>
                <c:pt idx="23">
                  <c:v>-8.4804514699499123E-7</c:v>
                </c:pt>
                <c:pt idx="24">
                  <c:v>-4.4831492118646565E-7</c:v>
                </c:pt>
                <c:pt idx="25">
                  <c:v>-1.0734245705634748E-6</c:v>
                </c:pt>
                <c:pt idx="26">
                  <c:v>-7.3337155015451572E-7</c:v>
                </c:pt>
                <c:pt idx="27">
                  <c:v>-4.4132411858299747E-7</c:v>
                </c:pt>
                <c:pt idx="28">
                  <c:v>-1.2143647722950845E-6</c:v>
                </c:pt>
                <c:pt idx="29">
                  <c:v>-1.0743456471118407E-6</c:v>
                </c:pt>
                <c:pt idx="30">
                  <c:v>-1.0488613639836331E-6</c:v>
                </c:pt>
                <c:pt idx="31">
                  <c:v>-1.1723440564992416E-6</c:v>
                </c:pt>
                <c:pt idx="32">
                  <c:v>-4.8728426804700575E-7</c:v>
                </c:pt>
                <c:pt idx="33">
                  <c:v>-4.5579838570120046E-8</c:v>
                </c:pt>
                <c:pt idx="34">
                  <c:v>8.9986073703585134E-8</c:v>
                </c:pt>
                <c:pt idx="35">
                  <c:v>-1.5586199708650383E-7</c:v>
                </c:pt>
                <c:pt idx="36">
                  <c:v>1.273736103257761E-7</c:v>
                </c:pt>
                <c:pt idx="37">
                  <c:v>8.3410451168219879E-7</c:v>
                </c:pt>
                <c:pt idx="38">
                  <c:v>1.8406758783839905E-6</c:v>
                </c:pt>
                <c:pt idx="39">
                  <c:v>2.0032701968375477E-6</c:v>
                </c:pt>
                <c:pt idx="40">
                  <c:v>3.1557007531546333E-6</c:v>
                </c:pt>
                <c:pt idx="41">
                  <c:v>4.1071021144034603E-6</c:v>
                </c:pt>
                <c:pt idx="42">
                  <c:v>4.6395251587227904E-6</c:v>
                </c:pt>
                <c:pt idx="43">
                  <c:v>6.505445085736028E-6</c:v>
                </c:pt>
                <c:pt idx="44">
                  <c:v>7.4251917823175972E-6</c:v>
                </c:pt>
                <c:pt idx="45">
                  <c:v>9.0843120688077761E-6</c:v>
                </c:pt>
                <c:pt idx="46">
                  <c:v>1.1130873943443476E-5</c:v>
                </c:pt>
                <c:pt idx="47">
                  <c:v>1.3172723441812195E-5</c:v>
                </c:pt>
                <c:pt idx="48">
                  <c:v>1.5774704522186767E-5</c:v>
                </c:pt>
                <c:pt idx="49">
                  <c:v>1.8455853336263317E-5</c:v>
                </c:pt>
                <c:pt idx="50">
                  <c:v>2.1686577056811984E-5</c:v>
                </c:pt>
                <c:pt idx="51">
                  <c:v>2.5885828918603693E-5</c:v>
                </c:pt>
                <c:pt idx="52">
                  <c:v>2.9418289670957165E-5</c:v>
                </c:pt>
                <c:pt idx="53">
                  <c:v>3.3591566221957692E-5</c:v>
                </c:pt>
                <c:pt idx="54">
                  <c:v>3.7653418047511877E-5</c:v>
                </c:pt>
                <c:pt idx="55">
                  <c:v>4.2789020994860039E-5</c:v>
                </c:pt>
                <c:pt idx="56">
                  <c:v>4.9118278525384085E-5</c:v>
                </c:pt>
                <c:pt idx="57">
                  <c:v>5.4693189497356798E-5</c:v>
                </c:pt>
                <c:pt idx="58">
                  <c:v>6.1495281528323176E-5</c:v>
                </c:pt>
                <c:pt idx="59">
                  <c:v>6.8433118158850448E-5</c:v>
                </c:pt>
                <c:pt idx="60">
                  <c:v>7.6339887741028178E-5</c:v>
                </c:pt>
                <c:pt idx="61">
                  <c:v>8.3971081608069653E-5</c:v>
                </c:pt>
                <c:pt idx="62">
                  <c:v>9.3002268130248922E-5</c:v>
                </c:pt>
                <c:pt idx="63">
                  <c:v>1.0302696908581765E-4</c:v>
                </c:pt>
                <c:pt idx="64">
                  <c:v>1.1255464401926929E-4</c:v>
                </c:pt>
                <c:pt idx="65">
                  <c:v>1.2300878795201697E-4</c:v>
                </c:pt>
                <c:pt idx="66">
                  <c:v>1.3472514675072489E-4</c:v>
                </c:pt>
                <c:pt idx="67">
                  <c:v>1.4695005449993914E-4</c:v>
                </c:pt>
                <c:pt idx="68">
                  <c:v>1.5983889640835969E-4</c:v>
                </c:pt>
                <c:pt idx="69">
                  <c:v>1.7345469991880691E-4</c:v>
                </c:pt>
                <c:pt idx="70">
                  <c:v>1.8776685713817187E-4</c:v>
                </c:pt>
                <c:pt idx="71">
                  <c:v>2.0264997975516508E-4</c:v>
                </c:pt>
                <c:pt idx="72">
                  <c:v>2.1788288864854621E-4</c:v>
                </c:pt>
                <c:pt idx="73">
                  <c:v>2.3414773869490091E-4</c:v>
                </c:pt>
                <c:pt idx="74">
                  <c:v>2.5202927972145517E-4</c:v>
                </c:pt>
                <c:pt idx="75">
                  <c:v>2.7001425335981821E-4</c:v>
                </c:pt>
                <c:pt idx="76">
                  <c:v>2.8849092569771528E-4</c:v>
                </c:pt>
                <c:pt idx="77">
                  <c:v>3.0774875533268187E-4</c:v>
                </c:pt>
                <c:pt idx="78">
                  <c:v>3.2797819501695358E-4</c:v>
                </c:pt>
                <c:pt idx="79">
                  <c:v>3.4927062644385387E-4</c:v>
                </c:pt>
                <c:pt idx="80">
                  <c:v>3.7061842583341331E-4</c:v>
                </c:pt>
                <c:pt idx="81">
                  <c:v>3.9291515838613122E-4</c:v>
                </c:pt>
                <c:pt idx="82">
                  <c:v>4.159558996832402E-4</c:v>
                </c:pt>
                <c:pt idx="83">
                  <c:v>4.4043768102142167E-4</c:v>
                </c:pt>
                <c:pt idx="84">
                  <c:v>4.6496005619189873E-4</c:v>
                </c:pt>
                <c:pt idx="85">
                  <c:v>4.9002578667511898E-4</c:v>
                </c:pt>
                <c:pt idx="86">
                  <c:v>5.1604164210061754E-4</c:v>
                </c:pt>
                <c:pt idx="87">
                  <c:v>5.4231931245851683E-4</c:v>
                </c:pt>
                <c:pt idx="88">
                  <c:v>5.7007642870132713E-4</c:v>
                </c:pt>
                <c:pt idx="89">
                  <c:v>5.9843768814005216E-4</c:v>
                </c:pt>
                <c:pt idx="90">
                  <c:v>6.2643608079326896E-4</c:v>
                </c:pt>
                <c:pt idx="91">
                  <c:v>6.5601421279382066E-4</c:v>
                </c:pt>
                <c:pt idx="92">
                  <c:v>6.8502572310080723E-4</c:v>
                </c:pt>
                <c:pt idx="93">
                  <c:v>7.1523678928997469E-4</c:v>
                </c:pt>
                <c:pt idx="94">
                  <c:v>7.4632771858773594E-4</c:v>
                </c:pt>
                <c:pt idx="95">
                  <c:v>7.7689461990360087E-4</c:v>
                </c:pt>
                <c:pt idx="96">
                  <c:v>8.0945115286112923E-4</c:v>
                </c:pt>
                <c:pt idx="97">
                  <c:v>8.4143034953854112E-4</c:v>
                </c:pt>
                <c:pt idx="98">
                  <c:v>8.7318650504641937E-4</c:v>
                </c:pt>
                <c:pt idx="99">
                  <c:v>9.0599713247740965E-4</c:v>
                </c:pt>
                <c:pt idx="100">
                  <c:v>9.3906497865248184E-4</c:v>
                </c:pt>
                <c:pt idx="101">
                  <c:v>9.7252009592807553E-4</c:v>
                </c:pt>
                <c:pt idx="102">
                  <c:v>1.006421966692983E-3</c:v>
                </c:pt>
                <c:pt idx="103">
                  <c:v>1.0407616760090832E-3</c:v>
                </c:pt>
                <c:pt idx="104">
                  <c:v>1.0744641290330037E-3</c:v>
                </c:pt>
                <c:pt idx="105">
                  <c:v>1.1083903087225622E-3</c:v>
                </c:pt>
                <c:pt idx="106">
                  <c:v>1.1433395707030058E-3</c:v>
                </c:pt>
                <c:pt idx="107">
                  <c:v>1.177051970977061E-3</c:v>
                </c:pt>
                <c:pt idx="108">
                  <c:v>1.2122106232226315E-3</c:v>
                </c:pt>
                <c:pt idx="109">
                  <c:v>1.2464440818789058E-3</c:v>
                </c:pt>
                <c:pt idx="110">
                  <c:v>1.2803287477893832E-3</c:v>
                </c:pt>
                <c:pt idx="111">
                  <c:v>1.3153912926284761E-3</c:v>
                </c:pt>
                <c:pt idx="112">
                  <c:v>1.3491110992447375E-3</c:v>
                </c:pt>
                <c:pt idx="113">
                  <c:v>1.3829227144199763E-3</c:v>
                </c:pt>
                <c:pt idx="114">
                  <c:v>1.4172183110616743E-3</c:v>
                </c:pt>
                <c:pt idx="115">
                  <c:v>1.4503501566665022E-3</c:v>
                </c:pt>
                <c:pt idx="116">
                  <c:v>1.4836330854492985E-3</c:v>
                </c:pt>
                <c:pt idx="117">
                  <c:v>1.5163469709875699E-3</c:v>
                </c:pt>
                <c:pt idx="118">
                  <c:v>1.5497391969176988E-3</c:v>
                </c:pt>
                <c:pt idx="119">
                  <c:v>1.5820271228506044E-3</c:v>
                </c:pt>
                <c:pt idx="120">
                  <c:v>1.6134005433627863E-3</c:v>
                </c:pt>
                <c:pt idx="121">
                  <c:v>1.6450241371117613E-3</c:v>
                </c:pt>
                <c:pt idx="122">
                  <c:v>1.675039904377229E-3</c:v>
                </c:pt>
                <c:pt idx="123">
                  <c:v>1.7055695903920309E-3</c:v>
                </c:pt>
                <c:pt idx="124">
                  <c:v>1.7357170924725551E-3</c:v>
                </c:pt>
                <c:pt idx="125">
                  <c:v>1.7645708491045298E-3</c:v>
                </c:pt>
                <c:pt idx="126">
                  <c:v>1.7922062088402413E-3</c:v>
                </c:pt>
                <c:pt idx="127">
                  <c:v>1.8206877773110364E-3</c:v>
                </c:pt>
                <c:pt idx="128">
                  <c:v>1.8470717407694792E-3</c:v>
                </c:pt>
                <c:pt idx="129">
                  <c:v>1.873408164151158E-3</c:v>
                </c:pt>
                <c:pt idx="130">
                  <c:v>1.8987432626502709E-3</c:v>
                </c:pt>
                <c:pt idx="131">
                  <c:v>1.9231216449497879E-3</c:v>
                </c:pt>
                <c:pt idx="132">
                  <c:v>1.9465885268772354E-3</c:v>
                </c:pt>
                <c:pt idx="133">
                  <c:v>1.9691919143483005E-3</c:v>
                </c:pt>
                <c:pt idx="134">
                  <c:v>1.9919847542340108E-3</c:v>
                </c:pt>
                <c:pt idx="135">
                  <c:v>2.0120270521246653E-3</c:v>
                </c:pt>
                <c:pt idx="136">
                  <c:v>2.0323879560351088E-3</c:v>
                </c:pt>
                <c:pt idx="137">
                  <c:v>2.0511478049698439E-3</c:v>
                </c:pt>
                <c:pt idx="138">
                  <c:v>2.0694001415719754E-3</c:v>
                </c:pt>
                <c:pt idx="139">
                  <c:v>2.0862536881338656E-3</c:v>
                </c:pt>
                <c:pt idx="140">
                  <c:v>2.1018342849146165E-3</c:v>
                </c:pt>
                <c:pt idx="141">
                  <c:v>2.1162867906809879E-3</c:v>
                </c:pt>
                <c:pt idx="142">
                  <c:v>2.129776944286732E-3</c:v>
                </c:pt>
                <c:pt idx="143">
                  <c:v>2.1414931870964438E-3</c:v>
                </c:pt>
                <c:pt idx="144">
                  <c:v>2.1526484458078698E-3</c:v>
                </c:pt>
                <c:pt idx="145">
                  <c:v>2.1624818750680674E-3</c:v>
                </c:pt>
                <c:pt idx="146">
                  <c:v>2.1712605597414836E-3</c:v>
                </c:pt>
                <c:pt idx="147">
                  <c:v>2.178281176448138E-3</c:v>
                </c:pt>
                <c:pt idx="148">
                  <c:v>2.1848716140198121E-3</c:v>
                </c:pt>
                <c:pt idx="149">
                  <c:v>2.1893925530775959E-3</c:v>
                </c:pt>
                <c:pt idx="150">
                  <c:v>2.1932390039864913E-3</c:v>
                </c:pt>
                <c:pt idx="151">
                  <c:v>2.1948418037709416E-3</c:v>
                </c:pt>
                <c:pt idx="152">
                  <c:v>2.1956690713693661E-3</c:v>
                </c:pt>
                <c:pt idx="153">
                  <c:v>2.1952276216410382E-3</c:v>
                </c:pt>
                <c:pt idx="154">
                  <c:v>2.1930643379022285E-3</c:v>
                </c:pt>
                <c:pt idx="155">
                  <c:v>2.1897675032249708E-3</c:v>
                </c:pt>
                <c:pt idx="156">
                  <c:v>2.1859680905222945E-3</c:v>
                </c:pt>
                <c:pt idx="157">
                  <c:v>2.1793410116472955E-3</c:v>
                </c:pt>
                <c:pt idx="158">
                  <c:v>2.1726063256721773E-3</c:v>
                </c:pt>
                <c:pt idx="159">
                  <c:v>2.1635304064204774E-3</c:v>
                </c:pt>
                <c:pt idx="160">
                  <c:v>2.1529270698295022E-3</c:v>
                </c:pt>
                <c:pt idx="161">
                  <c:v>2.1416586610811805E-3</c:v>
                </c:pt>
                <c:pt idx="162">
                  <c:v>2.1286371019471062E-3</c:v>
                </c:pt>
                <c:pt idx="163">
                  <c:v>2.1138248987710995E-3</c:v>
                </c:pt>
                <c:pt idx="164">
                  <c:v>2.0982361112302783E-3</c:v>
                </c:pt>
                <c:pt idx="165">
                  <c:v>2.0809372824359684E-3</c:v>
                </c:pt>
                <c:pt idx="166">
                  <c:v>2.0620483306572623E-3</c:v>
                </c:pt>
                <c:pt idx="167">
                  <c:v>2.041743403253804E-3</c:v>
                </c:pt>
                <c:pt idx="168">
                  <c:v>2.0202516928620184E-3</c:v>
                </c:pt>
                <c:pt idx="169">
                  <c:v>1.9968582168772286E-3</c:v>
                </c:pt>
                <c:pt idx="170">
                  <c:v>1.9719045600652407E-3</c:v>
                </c:pt>
                <c:pt idx="171">
                  <c:v>1.9457895813843606E-3</c:v>
                </c:pt>
                <c:pt idx="172">
                  <c:v>1.9189700849153724E-3</c:v>
                </c:pt>
                <c:pt idx="173">
                  <c:v>1.8899614560012878E-3</c:v>
                </c:pt>
                <c:pt idx="174">
                  <c:v>1.8593382626264088E-3</c:v>
                </c:pt>
                <c:pt idx="175">
                  <c:v>1.8277348228608048E-3</c:v>
                </c:pt>
                <c:pt idx="176">
                  <c:v>1.7948457387788608E-3</c:v>
                </c:pt>
                <c:pt idx="177">
                  <c:v>1.7604263973964862E-3</c:v>
                </c:pt>
                <c:pt idx="178">
                  <c:v>1.7242934393308929E-3</c:v>
                </c:pt>
                <c:pt idx="179">
                  <c:v>1.6873251955331625E-3</c:v>
                </c:pt>
                <c:pt idx="180">
                  <c:v>1.6484620927244009E-3</c:v>
                </c:pt>
                <c:pt idx="181">
                  <c:v>1.6087070282040372E-3</c:v>
                </c:pt>
                <c:pt idx="182">
                  <c:v>1.5671257145513096E-3</c:v>
                </c:pt>
                <c:pt idx="183">
                  <c:v>1.524846994684026E-3</c:v>
                </c:pt>
                <c:pt idx="184">
                  <c:v>1.4810631280681719E-3</c:v>
                </c:pt>
                <c:pt idx="185">
                  <c:v>1.4350300484196055E-3</c:v>
                </c:pt>
                <c:pt idx="186">
                  <c:v>1.3890675937346941E-3</c:v>
                </c:pt>
                <c:pt idx="187">
                  <c:v>1.3405597089715116E-3</c:v>
                </c:pt>
                <c:pt idx="188">
                  <c:v>1.2919546222249778E-3</c:v>
                </c:pt>
                <c:pt idx="189">
                  <c:v>1.2407649947334676E-3</c:v>
                </c:pt>
                <c:pt idx="190">
                  <c:v>1.1895680454898638E-3</c:v>
                </c:pt>
                <c:pt idx="191">
                  <c:v>1.1360056509914784E-3</c:v>
                </c:pt>
                <c:pt idx="192">
                  <c:v>1.0817844205632809E-3</c:v>
                </c:pt>
                <c:pt idx="193">
                  <c:v>1.0266757480152933E-3</c:v>
                </c:pt>
                <c:pt idx="194">
                  <c:v>9.7051584021556891E-4</c:v>
                </c:pt>
                <c:pt idx="195">
                  <c:v>9.1220572292627367E-4</c:v>
                </c:pt>
                <c:pt idx="196">
                  <c:v>8.5371122467847727E-4</c:v>
                </c:pt>
                <c:pt idx="197">
                  <c:v>7.9406293924932925E-4</c:v>
                </c:pt>
                <c:pt idx="198">
                  <c:v>7.3235616710576323E-4</c:v>
                </c:pt>
                <c:pt idx="199">
                  <c:v>6.7075083659773327E-4</c:v>
                </c:pt>
                <c:pt idx="200">
                  <c:v>6.0647140530534216E-4</c:v>
                </c:pt>
                <c:pt idx="201">
                  <c:v>5.4280674210360758E-4</c:v>
                </c:pt>
                <c:pt idx="202">
                  <c:v>4.7710999060512904E-4</c:v>
                </c:pt>
                <c:pt idx="203">
                  <c:v>4.1079841420810226E-4</c:v>
                </c:pt>
                <c:pt idx="204">
                  <c:v>3.4335322375511623E-4</c:v>
                </c:pt>
                <c:pt idx="205">
                  <c:v>2.7531938776803599E-4</c:v>
                </c:pt>
                <c:pt idx="206">
                  <c:v>2.053054262418641E-4</c:v>
                </c:pt>
                <c:pt idx="207">
                  <c:v>1.3498318826776767E-4</c:v>
                </c:pt>
                <c:pt idx="208">
                  <c:v>6.4087613942831467E-5</c:v>
                </c:pt>
                <c:pt idx="209">
                  <c:v>-7.5835186876815897E-6</c:v>
                </c:pt>
                <c:pt idx="210">
                  <c:v>-8.1169861502417007E-5</c:v>
                </c:pt>
                <c:pt idx="211">
                  <c:v>-1.547487782289636E-4</c:v>
                </c:pt>
                <c:pt idx="212">
                  <c:v>-2.2933564006422102E-4</c:v>
                </c:pt>
                <c:pt idx="213">
                  <c:v>-3.0488413464979658E-4</c:v>
                </c:pt>
                <c:pt idx="214">
                  <c:v>-3.8028658751443345E-4</c:v>
                </c:pt>
                <c:pt idx="215">
                  <c:v>-4.5737429626058201E-4</c:v>
                </c:pt>
                <c:pt idx="216">
                  <c:v>-5.3491787622306219E-4</c:v>
                </c:pt>
                <c:pt idx="217">
                  <c:v>-6.136276177670652E-4</c:v>
                </c:pt>
                <c:pt idx="218">
                  <c:v>-6.9315385461976575E-4</c:v>
                </c:pt>
                <c:pt idx="219">
                  <c:v>-7.7208734261802192E-4</c:v>
                </c:pt>
                <c:pt idx="220">
                  <c:v>-8.5295964876053176E-4</c:v>
                </c:pt>
                <c:pt idx="221">
                  <c:v>-9.3324355003687742E-4</c:v>
                </c:pt>
                <c:pt idx="222">
                  <c:v>-1.0153534415096033E-3</c:v>
                </c:pt>
                <c:pt idx="223">
                  <c:v>-1.0976457534184192E-3</c:v>
                </c:pt>
                <c:pt idx="224">
                  <c:v>-1.1804193769577864E-3</c:v>
                </c:pt>
                <c:pt idx="225">
                  <c:v>-1.2629160980921483E-3</c:v>
                </c:pt>
                <c:pt idx="226">
                  <c:v>-1.3463210393851455E-3</c:v>
                </c:pt>
                <c:pt idx="227">
                  <c:v>-1.4307631092194129E-3</c:v>
                </c:pt>
                <c:pt idx="228">
                  <c:v>-1.5153154581142303E-3</c:v>
                </c:pt>
                <c:pt idx="229">
                  <c:v>-1.5999959418948606E-3</c:v>
                </c:pt>
                <c:pt idx="230">
                  <c:v>-1.6857675912689274E-3</c:v>
                </c:pt>
                <c:pt idx="231">
                  <c:v>-1.7715390874926129E-3</c:v>
                </c:pt>
                <c:pt idx="232">
                  <c:v>-1.8571652438907904E-3</c:v>
                </c:pt>
                <c:pt idx="233">
                  <c:v>-1.9444474926402222E-3</c:v>
                </c:pt>
                <c:pt idx="234">
                  <c:v>-2.0311343769989776E-3</c:v>
                </c:pt>
                <c:pt idx="235">
                  <c:v>-2.1179220481570837E-3</c:v>
                </c:pt>
                <c:pt idx="236">
                  <c:v>-2.2054547667380575E-3</c:v>
                </c:pt>
                <c:pt idx="237">
                  <c:v>-2.2923254084901146E-3</c:v>
                </c:pt>
                <c:pt idx="238">
                  <c:v>-2.3800759740097988E-3</c:v>
                </c:pt>
                <c:pt idx="239">
                  <c:v>-2.4681981021998922E-3</c:v>
                </c:pt>
                <c:pt idx="240">
                  <c:v>-2.5561335870847302E-3</c:v>
                </c:pt>
                <c:pt idx="241">
                  <c:v>-2.6442748977757446E-3</c:v>
                </c:pt>
                <c:pt idx="242">
                  <c:v>-2.7329657014902864E-3</c:v>
                </c:pt>
                <c:pt idx="243">
                  <c:v>-2.820501389031449E-3</c:v>
                </c:pt>
                <c:pt idx="244">
                  <c:v>-2.9091296028411762E-3</c:v>
                </c:pt>
                <c:pt idx="245">
                  <c:v>-2.9980507672036083E-3</c:v>
                </c:pt>
                <c:pt idx="246">
                  <c:v>-3.0864186202776978E-3</c:v>
                </c:pt>
                <c:pt idx="247">
                  <c:v>-3.1753407480863416E-3</c:v>
                </c:pt>
                <c:pt idx="248">
                  <c:v>-3.2628791197311102E-3</c:v>
                </c:pt>
                <c:pt idx="249">
                  <c:v>-3.3520506241515591E-3</c:v>
                </c:pt>
                <c:pt idx="250">
                  <c:v>-3.4398276077496348E-3</c:v>
                </c:pt>
                <c:pt idx="251">
                  <c:v>-3.5281384130740889E-3</c:v>
                </c:pt>
                <c:pt idx="252">
                  <c:v>-3.6168679181187713E-3</c:v>
                </c:pt>
                <c:pt idx="253">
                  <c:v>-3.7048580759844185E-3</c:v>
                </c:pt>
                <c:pt idx="254">
                  <c:v>-3.7929084551784342E-3</c:v>
                </c:pt>
                <c:pt idx="255">
                  <c:v>-3.8797767796658889E-3</c:v>
                </c:pt>
                <c:pt idx="256">
                  <c:v>-3.9681794691546202E-3</c:v>
                </c:pt>
                <c:pt idx="257">
                  <c:v>-4.0547921790619057E-3</c:v>
                </c:pt>
                <c:pt idx="258">
                  <c:v>-4.1422503400028177E-3</c:v>
                </c:pt>
                <c:pt idx="259">
                  <c:v>-4.2291496970250364E-3</c:v>
                </c:pt>
                <c:pt idx="260">
                  <c:v>-4.3150468478287962E-3</c:v>
                </c:pt>
                <c:pt idx="261">
                  <c:v>-4.4014597803574418E-3</c:v>
                </c:pt>
                <c:pt idx="262">
                  <c:v>-4.4878684093809795E-3</c:v>
                </c:pt>
                <c:pt idx="263">
                  <c:v>-4.5737151118103725E-3</c:v>
                </c:pt>
                <c:pt idx="264">
                  <c:v>-4.6584052609688342E-3</c:v>
                </c:pt>
                <c:pt idx="265">
                  <c:v>-4.743307759358828E-3</c:v>
                </c:pt>
                <c:pt idx="266">
                  <c:v>-4.8277555698774677E-3</c:v>
                </c:pt>
                <c:pt idx="267">
                  <c:v>-4.9120462454155245E-3</c:v>
                </c:pt>
                <c:pt idx="268">
                  <c:v>-4.9954424568738887E-3</c:v>
                </c:pt>
                <c:pt idx="269">
                  <c:v>-5.0791725190038051E-3</c:v>
                </c:pt>
                <c:pt idx="270">
                  <c:v>-5.1614309145229242E-3</c:v>
                </c:pt>
                <c:pt idx="271">
                  <c:v>-5.2443788160587701E-3</c:v>
                </c:pt>
                <c:pt idx="272">
                  <c:v>-5.3261446058421313E-3</c:v>
                </c:pt>
                <c:pt idx="273">
                  <c:v>-5.4068243932761106E-3</c:v>
                </c:pt>
                <c:pt idx="274">
                  <c:v>-5.4884825299730267E-3</c:v>
                </c:pt>
                <c:pt idx="275">
                  <c:v>-5.5681521224073549E-3</c:v>
                </c:pt>
                <c:pt idx="276">
                  <c:v>-5.6478355419606885E-3</c:v>
                </c:pt>
                <c:pt idx="277">
                  <c:v>-5.7275049324836402E-3</c:v>
                </c:pt>
                <c:pt idx="278">
                  <c:v>-5.8061027148745836E-3</c:v>
                </c:pt>
                <c:pt idx="279">
                  <c:v>-5.8845420891024958E-3</c:v>
                </c:pt>
                <c:pt idx="280">
                  <c:v>-5.9617075332383251E-3</c:v>
                </c:pt>
                <c:pt idx="281">
                  <c:v>-6.0384552995706997E-3</c:v>
                </c:pt>
                <c:pt idx="282">
                  <c:v>-6.1146139077798978E-3</c:v>
                </c:pt>
                <c:pt idx="283">
                  <c:v>-6.1899846349753318E-3</c:v>
                </c:pt>
                <c:pt idx="284">
                  <c:v>-6.2653420025569062E-3</c:v>
                </c:pt>
                <c:pt idx="285">
                  <c:v>-6.3394342600346931E-3</c:v>
                </c:pt>
                <c:pt idx="286">
                  <c:v>-6.4129838655269111E-3</c:v>
                </c:pt>
                <c:pt idx="287">
                  <c:v>-6.4856879628685249E-3</c:v>
                </c:pt>
                <c:pt idx="288">
                  <c:v>-6.5582188554706988E-3</c:v>
                </c:pt>
                <c:pt idx="289">
                  <c:v>-6.6302244769680385E-3</c:v>
                </c:pt>
                <c:pt idx="290">
                  <c:v>-6.7013288579360619E-3</c:v>
                </c:pt>
                <c:pt idx="291">
                  <c:v>-6.7711325896908647E-3</c:v>
                </c:pt>
                <c:pt idx="292">
                  <c:v>-6.8412132841544349E-3</c:v>
                </c:pt>
                <c:pt idx="293">
                  <c:v>-6.9091260303082436E-3</c:v>
                </c:pt>
                <c:pt idx="294">
                  <c:v>-6.9774038472232291E-3</c:v>
                </c:pt>
                <c:pt idx="295">
                  <c:v>-7.0445581330744744E-3</c:v>
                </c:pt>
                <c:pt idx="296">
                  <c:v>-7.1120791108647552E-3</c:v>
                </c:pt>
                <c:pt idx="297">
                  <c:v>-7.1774362702434757E-3</c:v>
                </c:pt>
                <c:pt idx="298">
                  <c:v>-7.2430788057680218E-3</c:v>
                </c:pt>
                <c:pt idx="299">
                  <c:v>-7.3074360512492831E-3</c:v>
                </c:pt>
                <c:pt idx="300">
                  <c:v>-7.3709179104817224E-3</c:v>
                </c:pt>
                <c:pt idx="301">
                  <c:v>-7.433915284110526E-3</c:v>
                </c:pt>
                <c:pt idx="302">
                  <c:v>-7.4958004928120658E-3</c:v>
                </c:pt>
                <c:pt idx="303">
                  <c:v>-7.5579276963892994E-3</c:v>
                </c:pt>
                <c:pt idx="304">
                  <c:v>-7.6186333094661052E-3</c:v>
                </c:pt>
                <c:pt idx="305">
                  <c:v>-7.6782364128042957E-3</c:v>
                </c:pt>
                <c:pt idx="306">
                  <c:v>-7.7380391612571486E-3</c:v>
                </c:pt>
                <c:pt idx="307">
                  <c:v>-7.7963271875596263E-3</c:v>
                </c:pt>
                <c:pt idx="308">
                  <c:v>-7.8543700022457585E-3</c:v>
                </c:pt>
                <c:pt idx="309">
                  <c:v>-7.9114213898350272E-3</c:v>
                </c:pt>
                <c:pt idx="310">
                  <c:v>-7.967719800991091E-3</c:v>
                </c:pt>
                <c:pt idx="311">
                  <c:v>-8.023488740857232E-3</c:v>
                </c:pt>
                <c:pt idx="312">
                  <c:v>-8.0779371533701294E-3</c:v>
                </c:pt>
                <c:pt idx="313">
                  <c:v>-8.132259801882924E-3</c:v>
                </c:pt>
                <c:pt idx="314">
                  <c:v>-8.1856376456421742E-3</c:v>
                </c:pt>
                <c:pt idx="315">
                  <c:v>-8.239238212539135E-3</c:v>
                </c:pt>
                <c:pt idx="316">
                  <c:v>-8.2912159678905084E-3</c:v>
                </c:pt>
                <c:pt idx="317">
                  <c:v>-8.3427126792869899E-3</c:v>
                </c:pt>
                <c:pt idx="318">
                  <c:v>-8.3938577775910517E-3</c:v>
                </c:pt>
                <c:pt idx="319">
                  <c:v>-8.4438497679499847E-3</c:v>
                </c:pt>
                <c:pt idx="320">
                  <c:v>-8.4934110280592279E-3</c:v>
                </c:pt>
                <c:pt idx="321">
                  <c:v>-8.5415733332823152E-3</c:v>
                </c:pt>
                <c:pt idx="322">
                  <c:v>-8.5894181267462955E-3</c:v>
                </c:pt>
                <c:pt idx="323">
                  <c:v>-8.6360149337565417E-3</c:v>
                </c:pt>
                <c:pt idx="324">
                  <c:v>-8.6814217168615926E-3</c:v>
                </c:pt>
                <c:pt idx="325">
                  <c:v>-8.7256852257269202E-3</c:v>
                </c:pt>
                <c:pt idx="326">
                  <c:v>-8.7698413418095811E-3</c:v>
                </c:pt>
                <c:pt idx="327">
                  <c:v>-8.8129154179696911E-3</c:v>
                </c:pt>
                <c:pt idx="328">
                  <c:v>-8.8549226128940006E-3</c:v>
                </c:pt>
                <c:pt idx="329">
                  <c:v>-8.8958682206197182E-3</c:v>
                </c:pt>
                <c:pt idx="330">
                  <c:v>-8.9357479950216145E-3</c:v>
                </c:pt>
                <c:pt idx="331">
                  <c:v>-8.9755484695785981E-3</c:v>
                </c:pt>
                <c:pt idx="332">
                  <c:v>-9.0132472720902967E-3</c:v>
                </c:pt>
                <c:pt idx="333">
                  <c:v>-9.0508134347935254E-3</c:v>
                </c:pt>
                <c:pt idx="334">
                  <c:v>-9.0882076997615968E-3</c:v>
                </c:pt>
                <c:pt idx="335">
                  <c:v>-9.1233828196024547E-3</c:v>
                </c:pt>
                <c:pt idx="336">
                  <c:v>-9.1592838535170529E-3</c:v>
                </c:pt>
                <c:pt idx="337">
                  <c:v>-9.192848458965841E-3</c:v>
                </c:pt>
                <c:pt idx="338">
                  <c:v>-9.2270071786906271E-3</c:v>
                </c:pt>
                <c:pt idx="339">
                  <c:v>-9.2586837234449604E-3</c:v>
                </c:pt>
                <c:pt idx="340">
                  <c:v>-9.2907952502621072E-3</c:v>
                </c:pt>
                <c:pt idx="341">
                  <c:v>-9.3222526363341274E-3</c:v>
                </c:pt>
                <c:pt idx="342">
                  <c:v>-9.3519607488090628E-3</c:v>
                </c:pt>
                <c:pt idx="343">
                  <c:v>-9.3818187102172601E-3</c:v>
                </c:pt>
                <c:pt idx="344">
                  <c:v>-9.4107201596962398E-3</c:v>
                </c:pt>
                <c:pt idx="345">
                  <c:v>-9.4385535103107543E-3</c:v>
                </c:pt>
                <c:pt idx="346">
                  <c:v>-9.4652022019090509E-3</c:v>
                </c:pt>
                <c:pt idx="347">
                  <c:v>-9.4925449504685844E-3</c:v>
                </c:pt>
                <c:pt idx="348">
                  <c:v>-9.5174559929560587E-3</c:v>
                </c:pt>
                <c:pt idx="349">
                  <c:v>-9.5428053285822045E-3</c:v>
                </c:pt>
                <c:pt idx="350">
                  <c:v>-9.5674589561305368E-3</c:v>
                </c:pt>
                <c:pt idx="351">
                  <c:v>-9.5902791072930427E-3</c:v>
                </c:pt>
                <c:pt idx="352">
                  <c:v>-9.6131244764485757E-3</c:v>
                </c:pt>
                <c:pt idx="353">
                  <c:v>-9.6358504463971428E-3</c:v>
                </c:pt>
                <c:pt idx="354">
                  <c:v>-9.6563093107278064E-3</c:v>
                </c:pt>
                <c:pt idx="355">
                  <c:v>-9.6773504923142184E-3</c:v>
                </c:pt>
                <c:pt idx="356">
                  <c:v>-9.6978207582338882E-3</c:v>
                </c:pt>
                <c:pt idx="357">
                  <c:v>-9.7165644311623112E-3</c:v>
                </c:pt>
                <c:pt idx="358">
                  <c:v>-9.7354235972382241E-3</c:v>
                </c:pt>
                <c:pt idx="359">
                  <c:v>-9.75323831034558E-3</c:v>
                </c:pt>
                <c:pt idx="360">
                  <c:v>-9.7708467932129395E-3</c:v>
                </c:pt>
                <c:pt idx="361">
                  <c:v>-9.7870856347270774E-3</c:v>
                </c:pt>
                <c:pt idx="362">
                  <c:v>-9.8037899842395859E-3</c:v>
                </c:pt>
                <c:pt idx="363">
                  <c:v>-9.8187937424079053E-3</c:v>
                </c:pt>
                <c:pt idx="364">
                  <c:v>-9.832929748728958E-3</c:v>
                </c:pt>
                <c:pt idx="365">
                  <c:v>-9.8470299659005889E-3</c:v>
                </c:pt>
                <c:pt idx="366">
                  <c:v>-9.8609256609734075E-3</c:v>
                </c:pt>
                <c:pt idx="367">
                  <c:v>-9.8734475833417434E-3</c:v>
                </c:pt>
                <c:pt idx="368">
                  <c:v>-9.886426139630089E-3</c:v>
                </c:pt>
                <c:pt idx="369">
                  <c:v>-9.8976915654631625E-3</c:v>
                </c:pt>
                <c:pt idx="370">
                  <c:v>-9.9080740941488443E-3</c:v>
                </c:pt>
                <c:pt idx="371">
                  <c:v>-9.919404122591402E-3</c:v>
                </c:pt>
                <c:pt idx="372">
                  <c:v>-9.9285123739392134E-3</c:v>
                </c:pt>
                <c:pt idx="373">
                  <c:v>-9.9382300574646365E-3</c:v>
                </c:pt>
                <c:pt idx="374">
                  <c:v>-9.9463890254725129E-3</c:v>
                </c:pt>
                <c:pt idx="375">
                  <c:v>-9.9548219276002214E-3</c:v>
                </c:pt>
                <c:pt idx="376">
                  <c:v>-9.9623623618327883E-3</c:v>
                </c:pt>
                <c:pt idx="377">
                  <c:v>-9.9688450231987247E-3</c:v>
                </c:pt>
                <c:pt idx="378">
                  <c:v>-9.9761058494394206E-3</c:v>
                </c:pt>
                <c:pt idx="379">
                  <c:v>-9.9819821639819395E-3</c:v>
                </c:pt>
                <c:pt idx="380">
                  <c:v>-9.9873128164507108E-3</c:v>
                </c:pt>
                <c:pt idx="381">
                  <c:v>-9.9919383202298206E-3</c:v>
                </c:pt>
                <c:pt idx="382">
                  <c:v>-9.9957009875737413E-3</c:v>
                </c:pt>
                <c:pt idx="383">
                  <c:v>-9.9994450622240549E-3</c:v>
                </c:pt>
                <c:pt idx="384">
                  <c:v>-1.0003016849330137E-2</c:v>
                </c:pt>
                <c:pt idx="385">
                  <c:v>-1.0005264842773087E-2</c:v>
                </c:pt>
                <c:pt idx="386">
                  <c:v>-1.0008039850399442E-2</c:v>
                </c:pt>
                <c:pt idx="387">
                  <c:v>-1.0009195116301939E-2</c:v>
                </c:pt>
                <c:pt idx="388">
                  <c:v>-1.0010586441097757E-2</c:v>
                </c:pt>
                <c:pt idx="389">
                  <c:v>-1.0011072299604962E-2</c:v>
                </c:pt>
                <c:pt idx="390">
                  <c:v>-1.0011513956207807E-2</c:v>
                </c:pt>
                <c:pt idx="391">
                  <c:v>-1.0011775577947191E-2</c:v>
                </c:pt>
                <c:pt idx="392">
                  <c:v>-1.0010724345194788E-2</c:v>
                </c:pt>
                <c:pt idx="393">
                  <c:v>-1.0009230560312332E-2</c:v>
                </c:pt>
                <c:pt idx="394">
                  <c:v>-1.0008167753793984E-2</c:v>
                </c:pt>
                <c:pt idx="395">
                  <c:v>-1.0006412788351682E-2</c:v>
                </c:pt>
                <c:pt idx="396">
                  <c:v>-1.000384596094861E-2</c:v>
                </c:pt>
                <c:pt idx="397">
                  <c:v>-1.0000351102309679E-2</c:v>
                </c:pt>
                <c:pt idx="398">
                  <c:v>-9.9968156748619919E-3</c:v>
                </c:pt>
                <c:pt idx="399">
                  <c:v>-9.9931308680183406E-3</c:v>
                </c:pt>
                <c:pt idx="400">
                  <c:v>-9.9891916918828372E-3</c:v>
                </c:pt>
                <c:pt idx="401">
                  <c:v>-9.9848970686373661E-3</c:v>
                </c:pt>
                <c:pt idx="402">
                  <c:v>-9.9791499220458491E-3</c:v>
                </c:pt>
                <c:pt idx="403">
                  <c:v>-9.9738572649687995E-3</c:v>
                </c:pt>
                <c:pt idx="404">
                  <c:v>-9.967930284807025E-3</c:v>
                </c:pt>
                <c:pt idx="405">
                  <c:v>-9.961284427298267E-3</c:v>
                </c:pt>
                <c:pt idx="406">
                  <c:v>-9.954839478176325E-3</c:v>
                </c:pt>
                <c:pt idx="407">
                  <c:v>-9.947519643112912E-3</c:v>
                </c:pt>
                <c:pt idx="408">
                  <c:v>-9.940253625673634E-3</c:v>
                </c:pt>
                <c:pt idx="409">
                  <c:v>-9.9329747035312721E-3</c:v>
                </c:pt>
                <c:pt idx="410">
                  <c:v>-9.9246208030354666E-3</c:v>
                </c:pt>
                <c:pt idx="411">
                  <c:v>-9.9161570673906851E-3</c:v>
                </c:pt>
                <c:pt idx="412">
                  <c:v>-9.9068514136817498E-3</c:v>
                </c:pt>
                <c:pt idx="413">
                  <c:v>-9.8985610758468567E-3</c:v>
                </c:pt>
                <c:pt idx="414">
                  <c:v>-9.8892428701233825E-3</c:v>
                </c:pt>
                <c:pt idx="415">
                  <c:v>-9.8808591569259363E-3</c:v>
                </c:pt>
                <c:pt idx="416">
                  <c:v>-9.871377893068356E-3</c:v>
                </c:pt>
                <c:pt idx="417">
                  <c:v>-9.8627726826538975E-3</c:v>
                </c:pt>
                <c:pt idx="418">
                  <c:v>-9.8530228272348808E-3</c:v>
                </c:pt>
                <c:pt idx="419">
                  <c:v>-9.844113374448682E-3</c:v>
                </c:pt>
                <c:pt idx="420">
                  <c:v>-9.8340351661203584E-3</c:v>
                </c:pt>
                <c:pt idx="421">
                  <c:v>-9.8247848846675367E-3</c:v>
                </c:pt>
                <c:pt idx="422">
                  <c:v>-9.8153650989978303E-3</c:v>
                </c:pt>
                <c:pt idx="423">
                  <c:v>-9.8057843089947028E-3</c:v>
                </c:pt>
                <c:pt idx="424">
                  <c:v>-9.7960569890496174E-3</c:v>
                </c:pt>
                <c:pt idx="425">
                  <c:v>-9.7862036306715083E-3</c:v>
                </c:pt>
                <c:pt idx="426">
                  <c:v>-9.776250783856355E-3</c:v>
                </c:pt>
                <c:pt idx="427">
                  <c:v>-9.7662310974460098E-3</c:v>
                </c:pt>
                <c:pt idx="428">
                  <c:v>-9.757183358775734E-3</c:v>
                </c:pt>
                <c:pt idx="429">
                  <c:v>-9.7471525317089913E-3</c:v>
                </c:pt>
                <c:pt idx="430">
                  <c:v>-9.7371897943681063E-3</c:v>
                </c:pt>
                <c:pt idx="431">
                  <c:v>-9.7273525751795376E-3</c:v>
                </c:pt>
                <c:pt idx="432">
                  <c:v>-9.7167045885324654E-3</c:v>
                </c:pt>
                <c:pt idx="433">
                  <c:v>-9.7073158689173766E-3</c:v>
                </c:pt>
                <c:pt idx="434">
                  <c:v>-9.6972628045666198E-3</c:v>
                </c:pt>
                <c:pt idx="435">
                  <c:v>-9.6876281697291233E-3</c:v>
                </c:pt>
                <c:pt idx="436">
                  <c:v>-9.6775011562950652E-3</c:v>
                </c:pt>
                <c:pt idx="437">
                  <c:v>-9.6679774041792399E-3</c:v>
                </c:pt>
                <c:pt idx="438">
                  <c:v>-9.6581590310425014E-3</c:v>
                </c:pt>
                <c:pt idx="439">
                  <c:v>-9.6481546609670232E-3</c:v>
                </c:pt>
                <c:pt idx="440">
                  <c:v>-9.6390794520839762E-3</c:v>
                </c:pt>
                <c:pt idx="441">
                  <c:v>-9.6300551234413945E-3</c:v>
                </c:pt>
                <c:pt idx="442">
                  <c:v>-9.6202099810867026E-3</c:v>
                </c:pt>
                <c:pt idx="443">
                  <c:v>-9.6106789428311856E-3</c:v>
                </c:pt>
                <c:pt idx="444">
                  <c:v>-9.6016035625900997E-3</c:v>
                </c:pt>
                <c:pt idx="445">
                  <c:v>-9.5931320536326581E-3</c:v>
                </c:pt>
                <c:pt idx="446">
                  <c:v>-9.5844193109382303E-3</c:v>
                </c:pt>
                <c:pt idx="447">
                  <c:v>-9.5756269327758048E-3</c:v>
                </c:pt>
                <c:pt idx="448">
                  <c:v>-9.5669232413442273E-3</c:v>
                </c:pt>
                <c:pt idx="449">
                  <c:v>-9.5584833028894423E-3</c:v>
                </c:pt>
                <c:pt idx="450">
                  <c:v>-9.5504889463686737E-3</c:v>
                </c:pt>
                <c:pt idx="451">
                  <c:v>-9.5431287820240129E-3</c:v>
                </c:pt>
                <c:pt idx="452">
                  <c:v>-9.535598218660013E-3</c:v>
                </c:pt>
                <c:pt idx="453">
                  <c:v>-9.5280994802244834E-3</c:v>
                </c:pt>
                <c:pt idx="454">
                  <c:v>-9.5208416218444114E-3</c:v>
                </c:pt>
                <c:pt idx="455">
                  <c:v>-9.5140405446780818E-3</c:v>
                </c:pt>
                <c:pt idx="456">
                  <c:v>-9.5069190103735934E-3</c:v>
                </c:pt>
                <c:pt idx="457">
                  <c:v>-9.5007066545598207E-3</c:v>
                </c:pt>
                <c:pt idx="458">
                  <c:v>-9.4946399996302944E-3</c:v>
                </c:pt>
                <c:pt idx="459">
                  <c:v>-9.4889624668663686E-3</c:v>
                </c:pt>
                <c:pt idx="460">
                  <c:v>-9.4839243877657964E-3</c:v>
                </c:pt>
                <c:pt idx="461">
                  <c:v>-9.4787830146625396E-3</c:v>
                </c:pt>
                <c:pt idx="462">
                  <c:v>-9.4738025306231322E-3</c:v>
                </c:pt>
                <c:pt idx="463">
                  <c:v>-9.4692540586827079E-3</c:v>
                </c:pt>
                <c:pt idx="464">
                  <c:v>-9.4654156703999348E-3</c:v>
                </c:pt>
                <c:pt idx="465">
                  <c:v>-9.4615723937820917E-3</c:v>
                </c:pt>
                <c:pt idx="466">
                  <c:v>-9.4590162202763395E-3</c:v>
                </c:pt>
                <c:pt idx="467">
                  <c:v>-9.4560461115769101E-3</c:v>
                </c:pt>
                <c:pt idx="468">
                  <c:v>-9.4529680052524157E-3</c:v>
                </c:pt>
                <c:pt idx="469">
                  <c:v>-9.4510948202550793E-3</c:v>
                </c:pt>
                <c:pt idx="470">
                  <c:v>-9.4497464612519622E-3</c:v>
                </c:pt>
                <c:pt idx="471">
                  <c:v>-9.449249822923278E-3</c:v>
                </c:pt>
                <c:pt idx="472">
                  <c:v>-9.4489387931311342E-3</c:v>
                </c:pt>
                <c:pt idx="473">
                  <c:v>-9.4481542558106923E-3</c:v>
                </c:pt>
                <c:pt idx="474">
                  <c:v>-9.4492440931563948E-3</c:v>
                </c:pt>
                <c:pt idx="475">
                  <c:v>-9.4495631872533181E-3</c:v>
                </c:pt>
                <c:pt idx="476">
                  <c:v>-9.45147342107866E-3</c:v>
                </c:pt>
                <c:pt idx="477">
                  <c:v>-9.4533436790307235E-3</c:v>
                </c:pt>
                <c:pt idx="478">
                  <c:v>-9.4565498468153208E-3</c:v>
                </c:pt>
                <c:pt idx="479">
                  <c:v>-9.459474810824986E-3</c:v>
                </c:pt>
                <c:pt idx="480">
                  <c:v>-9.4635084570864336E-3</c:v>
                </c:pt>
                <c:pt idx="481">
                  <c:v>-9.4680476694115612E-3</c:v>
                </c:pt>
                <c:pt idx="482">
                  <c:v>-9.4724963272554419E-3</c:v>
                </c:pt>
                <c:pt idx="483">
                  <c:v>-9.4782653031142416E-3</c:v>
                </c:pt>
                <c:pt idx="484">
                  <c:v>-9.4847724591442528E-3</c:v>
                </c:pt>
                <c:pt idx="485">
                  <c:v>-9.491442643474457E-3</c:v>
                </c:pt>
                <c:pt idx="486">
                  <c:v>-9.4997076861584873E-3</c:v>
                </c:pt>
                <c:pt idx="487">
                  <c:v>-9.5080063943147053E-3</c:v>
                </c:pt>
                <c:pt idx="488">
                  <c:v>-9.5167845470740531E-3</c:v>
                </c:pt>
                <c:pt idx="489">
                  <c:v>-9.5264948899966839E-3</c:v>
                </c:pt>
                <c:pt idx="490">
                  <c:v>-9.5375971289914929E-3</c:v>
                </c:pt>
                <c:pt idx="491">
                  <c:v>-9.5485579237593043E-3</c:v>
                </c:pt>
                <c:pt idx="492">
                  <c:v>-9.5608508809768011E-3</c:v>
                </c:pt>
                <c:pt idx="493">
                  <c:v>-9.5739565468004884E-3</c:v>
                </c:pt>
                <c:pt idx="494">
                  <c:v>-9.5873623992783763E-3</c:v>
                </c:pt>
                <c:pt idx="495">
                  <c:v>-9.6015628398475883E-3</c:v>
                </c:pt>
                <c:pt idx="496">
                  <c:v>-9.6170591850857079E-3</c:v>
                </c:pt>
                <c:pt idx="497">
                  <c:v>-9.6333596573980884E-3</c:v>
                </c:pt>
                <c:pt idx="498">
                  <c:v>-9.6499793758564323E-3</c:v>
                </c:pt>
                <c:pt idx="499">
                  <c:v>-9.6674403463552494E-3</c:v>
                </c:pt>
                <c:pt idx="500">
                  <c:v>-9.6862714513754611E-3</c:v>
                </c:pt>
                <c:pt idx="501">
                  <c:v>-9.7060084396378699E-3</c:v>
                </c:pt>
                <c:pt idx="502">
                  <c:v>-9.7261939150747878E-3</c:v>
                </c:pt>
                <c:pt idx="503">
                  <c:v>-9.7483773256907824E-3</c:v>
                </c:pt>
                <c:pt idx="504">
                  <c:v>-9.7701149519746622E-3</c:v>
                </c:pt>
                <c:pt idx="505">
                  <c:v>-9.7939698949680576E-3</c:v>
                </c:pt>
                <c:pt idx="506">
                  <c:v>-9.817512064036471E-3</c:v>
                </c:pt>
                <c:pt idx="507">
                  <c:v>-9.8433181642780809E-3</c:v>
                </c:pt>
                <c:pt idx="508">
                  <c:v>-9.8699716836314622E-3</c:v>
                </c:pt>
                <c:pt idx="509">
                  <c:v>-9.8970628797809823E-3</c:v>
                </c:pt>
                <c:pt idx="510">
                  <c:v>-9.925188766364279E-3</c:v>
                </c:pt>
                <c:pt idx="511">
                  <c:v>-9.9549530995659552E-3</c:v>
                </c:pt>
                <c:pt idx="512">
                  <c:v>-9.9849663636639718E-3</c:v>
                </c:pt>
                <c:pt idx="513">
                  <c:v>-1.0016845756775972E-2</c:v>
                </c:pt>
                <c:pt idx="514">
                  <c:v>-1.004921517627988E-2</c:v>
                </c:pt>
                <c:pt idx="515">
                  <c:v>-1.008270520372978E-2</c:v>
                </c:pt>
                <c:pt idx="516">
                  <c:v>-1.0117953089713971E-2</c:v>
                </c:pt>
                <c:pt idx="517">
                  <c:v>-1.015360273833732E-2</c:v>
                </c:pt>
                <c:pt idx="518">
                  <c:v>-1.0191304691552716E-2</c:v>
                </c:pt>
                <c:pt idx="519">
                  <c:v>-1.0229716113180132E-2</c:v>
                </c:pt>
                <c:pt idx="520">
                  <c:v>-1.0268500772589562E-2</c:v>
                </c:pt>
                <c:pt idx="521">
                  <c:v>-1.0309329028316938E-2</c:v>
                </c:pt>
                <c:pt idx="522">
                  <c:v>-1.035187781141822E-2</c:v>
                </c:pt>
                <c:pt idx="523">
                  <c:v>-1.0394830608372985E-2</c:v>
                </c:pt>
                <c:pt idx="524">
                  <c:v>-1.0438877444114425E-2</c:v>
                </c:pt>
                <c:pt idx="525">
                  <c:v>-1.0484714864585243E-2</c:v>
                </c:pt>
                <c:pt idx="526">
                  <c:v>-1.0532045919163124E-2</c:v>
                </c:pt>
                <c:pt idx="527">
                  <c:v>-1.0579580142915823E-2</c:v>
                </c:pt>
                <c:pt idx="528">
                  <c:v>-1.0629033538561039E-2</c:v>
                </c:pt>
                <c:pt idx="529">
                  <c:v>-1.0680128558345992E-2</c:v>
                </c:pt>
                <c:pt idx="530">
                  <c:v>-1.0732594085660629E-2</c:v>
                </c:pt>
                <c:pt idx="531">
                  <c:v>-1.0786165416488025E-2</c:v>
                </c:pt>
                <c:pt idx="532">
                  <c:v>-1.0841584240647073E-2</c:v>
                </c:pt>
                <c:pt idx="533">
                  <c:v>-1.0897598622880089E-2</c:v>
                </c:pt>
                <c:pt idx="534">
                  <c:v>-1.0954962983828587E-2</c:v>
                </c:pt>
                <c:pt idx="535">
                  <c:v>-1.1014438080746203E-2</c:v>
                </c:pt>
                <c:pt idx="536">
                  <c:v>-1.1074790988046423E-2</c:v>
                </c:pt>
                <c:pt idx="537">
                  <c:v>-1.1136795077820061E-2</c:v>
                </c:pt>
                <c:pt idx="538">
                  <c:v>-1.1201230000079221E-2</c:v>
                </c:pt>
                <c:pt idx="539">
                  <c:v>-1.1265881662832378E-2</c:v>
                </c:pt>
                <c:pt idx="540">
                  <c:v>-1.133254221216351E-2</c:v>
                </c:pt>
                <c:pt idx="541">
                  <c:v>-1.1400010012063255E-2</c:v>
                </c:pt>
                <c:pt idx="542">
                  <c:v>-1.1470089624054047E-2</c:v>
                </c:pt>
                <c:pt idx="543">
                  <c:v>-1.1540591786874721E-2</c:v>
                </c:pt>
                <c:pt idx="544">
                  <c:v>-1.1613333395942504E-2</c:v>
                </c:pt>
                <c:pt idx="545">
                  <c:v>-1.1688137482526173E-2</c:v>
                </c:pt>
                <c:pt idx="546">
                  <c:v>-1.1763833193211504E-2</c:v>
                </c:pt>
                <c:pt idx="547">
                  <c:v>-1.1841255768778147E-2</c:v>
                </c:pt>
                <c:pt idx="548">
                  <c:v>-1.1920246523238198E-2</c:v>
                </c:pt>
                <c:pt idx="549">
                  <c:v>-1.2001652822832831E-2</c:v>
                </c:pt>
                <c:pt idx="550">
                  <c:v>-1.2084328064703165E-2</c:v>
                </c:pt>
                <c:pt idx="551">
                  <c:v>-1.2168131655584169E-2</c:v>
                </c:pt>
                <c:pt idx="552">
                  <c:v>-1.2253928990339169E-2</c:v>
                </c:pt>
                <c:pt idx="553">
                  <c:v>-1.234159143056246E-2</c:v>
                </c:pt>
                <c:pt idx="554">
                  <c:v>-1.2430996282872364E-2</c:v>
                </c:pt>
                <c:pt idx="555">
                  <c:v>-1.2522026777296524E-2</c:v>
                </c:pt>
                <c:pt idx="556">
                  <c:v>-1.2614572045465344E-2</c:v>
                </c:pt>
                <c:pt idx="557">
                  <c:v>-1.2709527098717643E-2</c:v>
                </c:pt>
                <c:pt idx="558">
                  <c:v>-1.280579280632832E-2</c:v>
                </c:pt>
                <c:pt idx="559">
                  <c:v>-1.2904275873355964E-2</c:v>
                </c:pt>
                <c:pt idx="560">
                  <c:v>-1.3003888818658105E-2</c:v>
                </c:pt>
                <c:pt idx="561">
                  <c:v>-1.3105549952681983E-2</c:v>
                </c:pt>
                <c:pt idx="562">
                  <c:v>-1.3210183355447214E-2</c:v>
                </c:pt>
                <c:pt idx="563">
                  <c:v>-1.3315718854096659E-2</c:v>
                </c:pt>
                <c:pt idx="564">
                  <c:v>-1.3423092000699022E-2</c:v>
                </c:pt>
                <c:pt idx="565">
                  <c:v>-1.3532244049843101E-2</c:v>
                </c:pt>
                <c:pt idx="566">
                  <c:v>-1.3644121936265741E-2</c:v>
                </c:pt>
                <c:pt idx="567">
                  <c:v>-1.3757678252352079E-2</c:v>
                </c:pt>
                <c:pt idx="568">
                  <c:v>-1.3872871225662387E-2</c:v>
                </c:pt>
                <c:pt idx="569">
                  <c:v>-1.3989664696332227E-2</c:v>
                </c:pt>
                <c:pt idx="570">
                  <c:v>-1.4109028094545728E-2</c:v>
                </c:pt>
                <c:pt idx="571">
                  <c:v>-1.4230936417891193E-2</c:v>
                </c:pt>
                <c:pt idx="572">
                  <c:v>-1.4354370208642386E-2</c:v>
                </c:pt>
                <c:pt idx="573">
                  <c:v>-1.4480315531218757E-2</c:v>
                </c:pt>
                <c:pt idx="574">
                  <c:v>-1.4607763949289421E-2</c:v>
                </c:pt>
                <c:pt idx="575">
                  <c:v>-1.4736712503132132E-2</c:v>
                </c:pt>
                <c:pt idx="576">
                  <c:v>-1.486916368684188E-2</c:v>
                </c:pt>
                <c:pt idx="577">
                  <c:v>-1.5003125425518959E-2</c:v>
                </c:pt>
                <c:pt idx="578">
                  <c:v>-1.5138611052491591E-2</c:v>
                </c:pt>
                <c:pt idx="579">
                  <c:v>-1.527763928647019E-2</c:v>
                </c:pt>
                <c:pt idx="580">
                  <c:v>-1.5418234208670611E-2</c:v>
                </c:pt>
                <c:pt idx="581">
                  <c:v>-1.5560425240023434E-2</c:v>
                </c:pt>
                <c:pt idx="582">
                  <c:v>-1.5705247118279253E-2</c:v>
                </c:pt>
                <c:pt idx="583">
                  <c:v>-1.5852739875088062E-2</c:v>
                </c:pt>
                <c:pt idx="584">
                  <c:v>-1.6001948813181066E-2</c:v>
                </c:pt>
                <c:pt idx="585">
                  <c:v>-1.615392448348274E-2</c:v>
                </c:pt>
                <c:pt idx="586">
                  <c:v>-1.6307722662166846E-2</c:v>
                </c:pt>
                <c:pt idx="587">
                  <c:v>-1.6463404327825337E-2</c:v>
                </c:pt>
                <c:pt idx="588">
                  <c:v>-1.6622035638564014E-2</c:v>
                </c:pt>
                <c:pt idx="589">
                  <c:v>-1.6783687909120104E-2</c:v>
                </c:pt>
                <c:pt idx="590">
                  <c:v>-1.6946437587959551E-2</c:v>
                </c:pt>
                <c:pt idx="591">
                  <c:v>-1.711236623449075E-2</c:v>
                </c:pt>
                <c:pt idx="592">
                  <c:v>-1.728056049615212E-2</c:v>
                </c:pt>
                <c:pt idx="593">
                  <c:v>-1.7451112085457687E-2</c:v>
                </c:pt>
                <c:pt idx="594">
                  <c:v>-1.7624117757410573E-2</c:v>
                </c:pt>
                <c:pt idx="595">
                  <c:v>-1.779967928646542E-2</c:v>
                </c:pt>
                <c:pt idx="596">
                  <c:v>-1.797790344381589E-2</c:v>
                </c:pt>
                <c:pt idx="597">
                  <c:v>-1.8157901974577229E-2</c:v>
                </c:pt>
                <c:pt idx="598">
                  <c:v>-1.8341791575093858E-2</c:v>
                </c:pt>
                <c:pt idx="599">
                  <c:v>-1.8526693870044575E-2</c:v>
                </c:pt>
                <c:pt idx="600">
                  <c:v>-1.8714735389918857E-2</c:v>
                </c:pt>
                <c:pt idx="601">
                  <c:v>-1.8906047548162164E-2</c:v>
                </c:pt>
                <c:pt idx="602">
                  <c:v>-1.9098766618554919E-2</c:v>
                </c:pt>
                <c:pt idx="603">
                  <c:v>-1.9295033712591447E-2</c:v>
                </c:pt>
                <c:pt idx="604">
                  <c:v>-1.9493994756806465E-2</c:v>
                </c:pt>
                <c:pt idx="605">
                  <c:v>-1.969480047024863E-2</c:v>
                </c:pt>
                <c:pt idx="606">
                  <c:v>-1.9898606341950398E-2</c:v>
                </c:pt>
                <c:pt idx="607">
                  <c:v>-2.010557260827639E-2</c:v>
                </c:pt>
                <c:pt idx="608">
                  <c:v>-2.0314864230570606E-2</c:v>
                </c:pt>
                <c:pt idx="609">
                  <c:v>-2.0526650872602303E-2</c:v>
                </c:pt>
                <c:pt idx="610">
                  <c:v>-2.0741106878286786E-2</c:v>
                </c:pt>
                <c:pt idx="611">
                  <c:v>-2.095941124914269E-2</c:v>
                </c:pt>
                <c:pt idx="612">
                  <c:v>-2.1179747622036338E-2</c:v>
                </c:pt>
                <c:pt idx="613">
                  <c:v>-2.1402304246897152E-2</c:v>
                </c:pt>
                <c:pt idx="614">
                  <c:v>-2.1628273964478417E-2</c:v>
                </c:pt>
                <c:pt idx="615">
                  <c:v>-2.1857854184054837E-2</c:v>
                </c:pt>
                <c:pt idx="616">
                  <c:v>-2.2089246861273004E-2</c:v>
                </c:pt>
                <c:pt idx="617">
                  <c:v>-2.2323658476129715E-2</c:v>
                </c:pt>
                <c:pt idx="618">
                  <c:v>-2.2561300010777607E-2</c:v>
                </c:pt>
                <c:pt idx="619">
                  <c:v>-2.2802386927541107E-2</c:v>
                </c:pt>
                <c:pt idx="620">
                  <c:v>-2.3046139146865485E-2</c:v>
                </c:pt>
                <c:pt idx="621">
                  <c:v>-2.3292781025503473E-2</c:v>
                </c:pt>
                <c:pt idx="622">
                  <c:v>-2.3541541334499705E-2</c:v>
                </c:pt>
                <c:pt idx="623">
                  <c:v>-2.3794653237469099E-2</c:v>
                </c:pt>
                <c:pt idx="624">
                  <c:v>-2.4049354268698586E-2</c:v>
                </c:pt>
                <c:pt idx="625">
                  <c:v>-2.4308886311476208E-2</c:v>
                </c:pt>
                <c:pt idx="626">
                  <c:v>-2.4570495576419216E-2</c:v>
                </c:pt>
                <c:pt idx="627">
                  <c:v>-2.4835432579828343E-2</c:v>
                </c:pt>
                <c:pt idx="628">
                  <c:v>-2.510295212209801E-2</c:v>
                </c:pt>
                <c:pt idx="629">
                  <c:v>-2.5374313266243398E-2</c:v>
                </c:pt>
                <c:pt idx="630">
                  <c:v>-2.5647779316402719E-2</c:v>
                </c:pt>
                <c:pt idx="631">
                  <c:v>-2.5925617796465072E-2</c:v>
                </c:pt>
                <c:pt idx="632">
                  <c:v>-2.6206100428726842E-2</c:v>
                </c:pt>
                <c:pt idx="633">
                  <c:v>-2.6490503112595043E-2</c:v>
                </c:pt>
                <c:pt idx="634">
                  <c:v>-2.6777105903351028E-2</c:v>
                </c:pt>
                <c:pt idx="635">
                  <c:v>-2.706819299099017E-2</c:v>
                </c:pt>
                <c:pt idx="636">
                  <c:v>-2.7361052679141018E-2</c:v>
                </c:pt>
                <c:pt idx="637">
                  <c:v>-2.7658977364042769E-2</c:v>
                </c:pt>
                <c:pt idx="638">
                  <c:v>-2.7959263513463117E-2</c:v>
                </c:pt>
                <c:pt idx="639">
                  <c:v>-2.826221164591125E-2</c:v>
                </c:pt>
                <c:pt idx="640">
                  <c:v>-2.8570126309656274E-2</c:v>
                </c:pt>
                <c:pt idx="641">
                  <c:v>-2.8880316062063205E-2</c:v>
                </c:pt>
                <c:pt idx="642">
                  <c:v>-2.9194093448767333E-2</c:v>
                </c:pt>
                <c:pt idx="643">
                  <c:v>-2.9511774983073558E-2</c:v>
                </c:pt>
                <c:pt idx="644">
                  <c:v>-2.9832681125327554E-2</c:v>
                </c:pt>
                <c:pt idx="645">
                  <c:v>-3.0157136262393802E-2</c:v>
                </c:pt>
                <c:pt idx="646">
                  <c:v>-3.04844686872352E-2</c:v>
                </c:pt>
                <c:pt idx="647">
                  <c:v>-3.0816010578394781E-2</c:v>
                </c:pt>
                <c:pt idx="648">
                  <c:v>-3.1151097979854381E-2</c:v>
                </c:pt>
                <c:pt idx="649">
                  <c:v>-3.1490070780588741E-2</c:v>
                </c:pt>
                <c:pt idx="650">
                  <c:v>-3.1831272694529567E-2</c:v>
                </c:pt>
                <c:pt idx="651">
                  <c:v>-3.2177051240307897E-2</c:v>
                </c:pt>
                <c:pt idx="652">
                  <c:v>-3.2526757721275334E-2</c:v>
                </c:pt>
                <c:pt idx="653">
                  <c:v>-3.2879747205551091E-2</c:v>
                </c:pt>
                <c:pt idx="654">
                  <c:v>-3.3236378506019015E-2</c:v>
                </c:pt>
                <c:pt idx="655">
                  <c:v>-3.3597014160540173E-2</c:v>
                </c:pt>
                <c:pt idx="656">
                  <c:v>-3.3962020412187766E-2</c:v>
                </c:pt>
                <c:pt idx="657">
                  <c:v>-3.4329767189505755E-2</c:v>
                </c:pt>
                <c:pt idx="658">
                  <c:v>-3.4701628086891922E-2</c:v>
                </c:pt>
                <c:pt idx="659">
                  <c:v>-3.507698034504525E-2</c:v>
                </c:pt>
                <c:pt idx="660">
                  <c:v>-3.5456204831525895E-2</c:v>
                </c:pt>
                <c:pt idx="661">
                  <c:v>-3.5839686021227557E-2</c:v>
                </c:pt>
                <c:pt idx="662">
                  <c:v>-3.6226811977126516E-2</c:v>
                </c:pt>
                <c:pt idx="663">
                  <c:v>-3.6617974331022651E-2</c:v>
                </c:pt>
                <c:pt idx="664">
                  <c:v>-3.7013568264272934E-2</c:v>
                </c:pt>
                <c:pt idx="665">
                  <c:v>-3.7411992488695756E-2</c:v>
                </c:pt>
                <c:pt idx="666">
                  <c:v>-3.7814649227542407E-2</c:v>
                </c:pt>
                <c:pt idx="667">
                  <c:v>-3.8221944196502378E-2</c:v>
                </c:pt>
                <c:pt idx="668">
                  <c:v>-3.8633286584837112E-2</c:v>
                </c:pt>
                <c:pt idx="669">
                  <c:v>-3.9048089036492595E-2</c:v>
                </c:pt>
                <c:pt idx="670">
                  <c:v>-3.9466767631344268E-2</c:v>
                </c:pt>
                <c:pt idx="671">
                  <c:v>-3.9890741866642987E-2</c:v>
                </c:pt>
                <c:pt idx="672">
                  <c:v>-4.0317434638247551E-2</c:v>
                </c:pt>
                <c:pt idx="673">
                  <c:v>-4.0749272222191824E-2</c:v>
                </c:pt>
                <c:pt idx="674">
                  <c:v>-4.118468425617694E-2</c:v>
                </c:pt>
                <c:pt idx="675">
                  <c:v>-4.1624103721292993E-2</c:v>
                </c:pt>
                <c:pt idx="676">
                  <c:v>-4.2067966923550415E-2</c:v>
                </c:pt>
                <c:pt idx="677">
                  <c:v>-4.2516713475825973E-2</c:v>
                </c:pt>
                <c:pt idx="678">
                  <c:v>-4.2968786279607318E-2</c:v>
                </c:pt>
                <c:pt idx="679">
                  <c:v>-4.3425631506901041E-2</c:v>
                </c:pt>
                <c:pt idx="680">
                  <c:v>-4.3886698582296546E-2</c:v>
                </c:pt>
                <c:pt idx="681">
                  <c:v>-4.4352440165063012E-2</c:v>
                </c:pt>
                <c:pt idx="682">
                  <c:v>-4.48223121311635E-2</c:v>
                </c:pt>
                <c:pt idx="683">
                  <c:v>-4.5296773555627112E-2</c:v>
                </c:pt>
                <c:pt idx="684">
                  <c:v>-4.577528669475317E-2</c:v>
                </c:pt>
                <c:pt idx="685">
                  <c:v>-4.6258316968558866E-2</c:v>
                </c:pt>
                <c:pt idx="686">
                  <c:v>-4.674533294319172E-2</c:v>
                </c:pt>
                <c:pt idx="687">
                  <c:v>-4.7237806313489283E-2</c:v>
                </c:pt>
                <c:pt idx="688">
                  <c:v>-4.7734211885525291E-2</c:v>
                </c:pt>
                <c:pt idx="689">
                  <c:v>-4.8235027559371257E-2</c:v>
                </c:pt>
                <c:pt idx="690">
                  <c:v>-4.8740734311823353E-2</c:v>
                </c:pt>
                <c:pt idx="691">
                  <c:v>-4.925081617920668E-2</c:v>
                </c:pt>
                <c:pt idx="692">
                  <c:v>-4.976576024034518E-2</c:v>
                </c:pt>
                <c:pt idx="693">
                  <c:v>-5.0285056599466582E-2</c:v>
                </c:pt>
                <c:pt idx="694">
                  <c:v>-5.0809198369372588E-2</c:v>
                </c:pt>
                <c:pt idx="695">
                  <c:v>-5.1337681654509026E-2</c:v>
                </c:pt>
                <c:pt idx="696">
                  <c:v>-5.1871005534198655E-2</c:v>
                </c:pt>
                <c:pt idx="697">
                  <c:v>-5.2409672045889089E-2</c:v>
                </c:pt>
                <c:pt idx="698">
                  <c:v>-5.2952186168637727E-2</c:v>
                </c:pt>
                <c:pt idx="699">
                  <c:v>-5.3500055806406266E-2</c:v>
                </c:pt>
                <c:pt idx="700">
                  <c:v>-5.40527917717184E-2</c:v>
                </c:pt>
                <c:pt idx="701">
                  <c:v>-5.460990776915553E-2</c:v>
                </c:pt>
                <c:pt idx="702">
                  <c:v>-5.5171920379079253E-2</c:v>
                </c:pt>
                <c:pt idx="703">
                  <c:v>-5.5739349041362907E-2</c:v>
                </c:pt>
                <c:pt idx="704">
                  <c:v>-5.631171603921814E-2</c:v>
                </c:pt>
                <c:pt idx="705">
                  <c:v>-5.6888546483088387E-2</c:v>
                </c:pt>
                <c:pt idx="706">
                  <c:v>-5.7470368294659124E-2</c:v>
                </c:pt>
                <c:pt idx="707">
                  <c:v>-5.8057712190858091E-2</c:v>
                </c:pt>
                <c:pt idx="708">
                  <c:v>-5.8650111667949645E-2</c:v>
                </c:pt>
                <c:pt idx="709">
                  <c:v>-5.9247102985872768E-2</c:v>
                </c:pt>
                <c:pt idx="710">
                  <c:v>-5.9849225152377894E-2</c:v>
                </c:pt>
                <c:pt idx="711">
                  <c:v>-6.0456019907475067E-2</c:v>
                </c:pt>
                <c:pt idx="712">
                  <c:v>-6.1069031707718491E-2</c:v>
                </c:pt>
                <c:pt idx="713">
                  <c:v>-6.1685807710909035E-2</c:v>
                </c:pt>
                <c:pt idx="714">
                  <c:v>-6.2308897760503523E-2</c:v>
                </c:pt>
                <c:pt idx="715">
                  <c:v>-6.2936854370339912E-2</c:v>
                </c:pt>
                <c:pt idx="716">
                  <c:v>-6.3570232709338814E-2</c:v>
                </c:pt>
                <c:pt idx="717">
                  <c:v>-6.4208590586329439E-2</c:v>
                </c:pt>
                <c:pt idx="718">
                  <c:v>-6.4852488434885558E-2</c:v>
                </c:pt>
                <c:pt idx="719">
                  <c:v>-6.5501489298285254E-2</c:v>
                </c:pt>
                <c:pt idx="720">
                  <c:v>-6.615615881450454E-2</c:v>
                </c:pt>
                <c:pt idx="721">
                  <c:v>-6.6816065201399155E-2</c:v>
                </c:pt>
                <c:pt idx="722">
                  <c:v>-6.7480779241801958E-2</c:v>
                </c:pt>
                <c:pt idx="723">
                  <c:v>-6.8151874268704393E-2</c:v>
                </c:pt>
                <c:pt idx="724">
                  <c:v>-6.8827926150770935E-2</c:v>
                </c:pt>
                <c:pt idx="725">
                  <c:v>-6.9509513277472124E-2</c:v>
                </c:pt>
                <c:pt idx="726">
                  <c:v>-7.0197216544738428E-2</c:v>
                </c:pt>
                <c:pt idx="727">
                  <c:v>-7.0889619340436916E-2</c:v>
                </c:pt>
                <c:pt idx="728">
                  <c:v>-7.1587307529906496E-2</c:v>
                </c:pt>
                <c:pt idx="729">
                  <c:v>-7.2291869441740708E-2</c:v>
                </c:pt>
                <c:pt idx="730">
                  <c:v>-7.3000895853482461E-2</c:v>
                </c:pt>
                <c:pt idx="731">
                  <c:v>-7.3715979977468482E-2</c:v>
                </c:pt>
                <c:pt idx="732">
                  <c:v>-7.4436717446676237E-2</c:v>
                </c:pt>
                <c:pt idx="733">
                  <c:v>-7.5163706300773292E-2</c:v>
                </c:pt>
                <c:pt idx="734">
                  <c:v>-7.5895546972095218E-2</c:v>
                </c:pt>
                <c:pt idx="735">
                  <c:v>-7.6633842271711661E-2</c:v>
                </c:pt>
                <c:pt idx="736">
                  <c:v>-7.7377197375740003E-2</c:v>
                </c:pt>
                <c:pt idx="737">
                  <c:v>-7.8127219811464421E-2</c:v>
                </c:pt>
                <c:pt idx="738">
                  <c:v>-7.8882519443703281E-2</c:v>
                </c:pt>
                <c:pt idx="739">
                  <c:v>-7.9643708461265561E-2</c:v>
                </c:pt>
                <c:pt idx="740">
                  <c:v>-8.0411401363290391E-2</c:v>
                </c:pt>
                <c:pt idx="741">
                  <c:v>-8.1185214945908246E-2</c:v>
                </c:pt>
                <c:pt idx="742">
                  <c:v>-8.1963768288691341E-2</c:v>
                </c:pt>
                <c:pt idx="743">
                  <c:v>-8.2748682741483393E-2</c:v>
                </c:pt>
                <c:pt idx="744">
                  <c:v>-8.3540581911042189E-2</c:v>
                </c:pt>
                <c:pt idx="745">
                  <c:v>-8.4338091647873981E-2</c:v>
                </c:pt>
                <c:pt idx="746">
                  <c:v>-8.5140840033134157E-2</c:v>
                </c:pt>
                <c:pt idx="747">
                  <c:v>-8.5950457365532529E-2</c:v>
                </c:pt>
                <c:pt idx="748">
                  <c:v>-8.6766576148419983E-2</c:v>
                </c:pt>
                <c:pt idx="749">
                  <c:v>-8.7587831076744838E-2</c:v>
                </c:pt>
                <c:pt idx="750">
                  <c:v>-8.8415859024367327E-2</c:v>
                </c:pt>
                <c:pt idx="751">
                  <c:v>-8.9250299031176539E-2</c:v>
                </c:pt>
                <c:pt idx="752">
                  <c:v>-9.0090792290399957E-2</c:v>
                </c:pt>
                <c:pt idx="753">
                  <c:v>-9.0937982135944395E-2</c:v>
                </c:pt>
                <c:pt idx="754">
                  <c:v>-9.1790514029901127E-2</c:v>
                </c:pt>
                <c:pt idx="755">
                  <c:v>-9.2650035549908472E-2</c:v>
                </c:pt>
                <c:pt idx="756">
                  <c:v>-9.3516196376812966E-2</c:v>
                </c:pt>
                <c:pt idx="757">
                  <c:v>-9.4388648282233589E-2</c:v>
                </c:pt>
                <c:pt idx="758">
                  <c:v>-9.526704511630113E-2</c:v>
                </c:pt>
                <c:pt idx="759">
                  <c:v>-9.6152042795362158E-2</c:v>
                </c:pt>
                <c:pt idx="760">
                  <c:v>-9.7043299289832463E-2</c:v>
                </c:pt>
                <c:pt idx="761">
                  <c:v>-9.794147461205549E-2</c:v>
                </c:pt>
                <c:pt idx="762">
                  <c:v>-9.8846230804324087E-2</c:v>
                </c:pt>
                <c:pt idx="763">
                  <c:v>-9.9758231926792007E-2</c:v>
                </c:pt>
                <c:pt idx="764">
                  <c:v>-0.10067614404565739</c:v>
                </c:pt>
                <c:pt idx="765">
                  <c:v>-0.10160063522122509</c:v>
                </c:pt>
                <c:pt idx="766">
                  <c:v>-0.10253137549622293</c:v>
                </c:pt>
                <c:pt idx="767">
                  <c:v>-0.10347003688394207</c:v>
                </c:pt>
                <c:pt idx="768">
                  <c:v>-0.1044142933566945</c:v>
                </c:pt>
                <c:pt idx="769">
                  <c:v>-0.10536582083412172</c:v>
                </c:pt>
                <c:pt idx="770">
                  <c:v>-0.10632429717174952</c:v>
                </c:pt>
                <c:pt idx="771">
                  <c:v>-0.10728940214949589</c:v>
                </c:pt>
                <c:pt idx="772">
                  <c:v>-0.10826081746016292</c:v>
                </c:pt>
                <c:pt idx="773">
                  <c:v>-0.10924022669823841</c:v>
                </c:pt>
                <c:pt idx="774">
                  <c:v>-0.11022631534851812</c:v>
                </c:pt>
                <c:pt idx="775">
                  <c:v>-0.11121877077490194</c:v>
                </c:pt>
                <c:pt idx="776">
                  <c:v>-0.11221828220929342</c:v>
                </c:pt>
                <c:pt idx="777">
                  <c:v>-0.11322554074041058</c:v>
                </c:pt>
                <c:pt idx="778">
                  <c:v>-0.11423923930280822</c:v>
                </c:pt>
                <c:pt idx="779">
                  <c:v>-0.11526007266583749</c:v>
                </c:pt>
                <c:pt idx="780">
                  <c:v>-0.1162877374229021</c:v>
                </c:pt>
                <c:pt idx="781">
                  <c:v>-0.11732293198037147</c:v>
                </c:pt>
                <c:pt idx="782">
                  <c:v>-0.11836535654691316</c:v>
                </c:pt>
                <c:pt idx="783">
                  <c:v>-0.11941471312281005</c:v>
                </c:pt>
                <c:pt idx="784">
                  <c:v>-0.12047170548919306</c:v>
                </c:pt>
                <c:pt idx="785">
                  <c:v>-0.12153603919743272</c:v>
                </c:pt>
                <c:pt idx="786">
                  <c:v>-0.12260642155863732</c:v>
                </c:pt>
                <c:pt idx="787">
                  <c:v>-0.12368556163314381</c:v>
                </c:pt>
                <c:pt idx="788">
                  <c:v>-0.12477117021999584</c:v>
                </c:pt>
                <c:pt idx="789">
                  <c:v>-0.12586495984674428</c:v>
                </c:pt>
                <c:pt idx="790">
                  <c:v>-0.1269656447589429</c:v>
                </c:pt>
                <c:pt idx="791">
                  <c:v>-0.12807394090997826</c:v>
                </c:pt>
                <c:pt idx="792">
                  <c:v>-0.12918956595086906</c:v>
                </c:pt>
                <c:pt idx="793">
                  <c:v>-0.13031323922009164</c:v>
                </c:pt>
                <c:pt idx="794">
                  <c:v>-0.13144368173350318</c:v>
                </c:pt>
                <c:pt idx="795">
                  <c:v>-0.13258261617428024</c:v>
                </c:pt>
                <c:pt idx="796">
                  <c:v>-0.13372876688303625</c:v>
                </c:pt>
                <c:pt idx="797">
                  <c:v>-0.13488185984776102</c:v>
                </c:pt>
                <c:pt idx="798">
                  <c:v>-0.13604362269407</c:v>
                </c:pt>
                <c:pt idx="799">
                  <c:v>-0.13721278467537901</c:v>
                </c:pt>
                <c:pt idx="800">
                  <c:v>-0.13839007666307901</c:v>
                </c:pt>
                <c:pt idx="801">
                  <c:v>-0.13957423113695255</c:v>
                </c:pt>
                <c:pt idx="802">
                  <c:v>-0.14076698217541161</c:v>
                </c:pt>
                <c:pt idx="803">
                  <c:v>-0.1419670654460683</c:v>
                </c:pt>
                <c:pt idx="804">
                  <c:v>-0.1431752181960162</c:v>
                </c:pt>
                <c:pt idx="805">
                  <c:v>-0.14439117924252964</c:v>
                </c:pt>
                <c:pt idx="806">
                  <c:v>-0.14561568896346944</c:v>
                </c:pt>
                <c:pt idx="807">
                  <c:v>-0.14684748928811309</c:v>
                </c:pt>
                <c:pt idx="808">
                  <c:v>-0.14808732368767208</c:v>
                </c:pt>
                <c:pt idx="809">
                  <c:v>-0.14933493716607305</c:v>
                </c:pt>
                <c:pt idx="810">
                  <c:v>-0.15059107625082468</c:v>
                </c:pt>
                <c:pt idx="811">
                  <c:v>-0.15185548898374268</c:v>
                </c:pt>
                <c:pt idx="812">
                  <c:v>-0.15312792491200145</c:v>
                </c:pt>
                <c:pt idx="813">
                  <c:v>-0.15440813507886864</c:v>
                </c:pt>
                <c:pt idx="814">
                  <c:v>-0.15569687201496696</c:v>
                </c:pt>
                <c:pt idx="815">
                  <c:v>-0.15699388972907213</c:v>
                </c:pt>
                <c:pt idx="816">
                  <c:v>-0.15829994369942679</c:v>
                </c:pt>
                <c:pt idx="817">
                  <c:v>-0.15961279086476754</c:v>
                </c:pt>
                <c:pt idx="818">
                  <c:v>-0.16093518961556441</c:v>
                </c:pt>
                <c:pt idx="819">
                  <c:v>-0.16226489978533576</c:v>
                </c:pt>
                <c:pt idx="820">
                  <c:v>-0.16360368264185365</c:v>
                </c:pt>
                <c:pt idx="821">
                  <c:v>-0.16495130087861365</c:v>
                </c:pt>
                <c:pt idx="822">
                  <c:v>-0.16630651860617229</c:v>
                </c:pt>
                <c:pt idx="823">
                  <c:v>-0.16767110134363361</c:v>
                </c:pt>
                <c:pt idx="824">
                  <c:v>-0.16904381601014973</c:v>
                </c:pt>
                <c:pt idx="825">
                  <c:v>-0.17042443091646842</c:v>
                </c:pt>
                <c:pt idx="826">
                  <c:v>-0.1718147157565808</c:v>
                </c:pt>
                <c:pt idx="827">
                  <c:v>-0.17321344159936336</c:v>
                </c:pt>
                <c:pt idx="828">
                  <c:v>-0.17462038088023402</c:v>
                </c:pt>
                <c:pt idx="829">
                  <c:v>-0.17603630739297405</c:v>
                </c:pt>
                <c:pt idx="830">
                  <c:v>-0.17746099628152057</c:v>
                </c:pt>
                <c:pt idx="831">
                  <c:v>-0.17889422403175326</c:v>
                </c:pt>
                <c:pt idx="832">
                  <c:v>-0.18033576846345922</c:v>
                </c:pt>
                <c:pt idx="833">
                  <c:v>-0.18178740872229437</c:v>
                </c:pt>
                <c:pt idx="834">
                  <c:v>-0.18324692527167796</c:v>
                </c:pt>
                <c:pt idx="835">
                  <c:v>-0.18471609988494508</c:v>
                </c:pt>
                <c:pt idx="836">
                  <c:v>-0.186193715637339</c:v>
                </c:pt>
                <c:pt idx="837">
                  <c:v>-0.18768055689821295</c:v>
                </c:pt>
                <c:pt idx="838">
                  <c:v>-0.18917640932318469</c:v>
                </c:pt>
                <c:pt idx="839">
                  <c:v>-0.19068105984633332</c:v>
                </c:pt>
                <c:pt idx="840">
                  <c:v>-0.19219529667253465</c:v>
                </c:pt>
                <c:pt idx="841">
                  <c:v>-0.19371790926969257</c:v>
                </c:pt>
                <c:pt idx="842">
                  <c:v>-0.19525068836119042</c:v>
                </c:pt>
                <c:pt idx="843">
                  <c:v>-0.19679142591823129</c:v>
                </c:pt>
                <c:pt idx="844">
                  <c:v>-0.19834191515228938</c:v>
                </c:pt>
                <c:pt idx="845">
                  <c:v>-0.19990195050768378</c:v>
                </c:pt>
                <c:pt idx="846">
                  <c:v>-0.20147132765398612</c:v>
                </c:pt>
                <c:pt idx="847">
                  <c:v>-0.20304984347878952</c:v>
                </c:pt>
                <c:pt idx="848">
                  <c:v>-0.20463729608011438</c:v>
                </c:pt>
                <c:pt idx="849">
                  <c:v>-0.20623448475927053</c:v>
                </c:pt>
                <c:pt idx="850">
                  <c:v>-0.20784121001347811</c:v>
                </c:pt>
                <c:pt idx="851">
                  <c:v>-0.20945727352864729</c:v>
                </c:pt>
                <c:pt idx="852">
                  <c:v>-0.21108347817212658</c:v>
                </c:pt>
                <c:pt idx="853">
                  <c:v>-0.21271862798569574</c:v>
                </c:pt>
                <c:pt idx="854">
                  <c:v>-0.21436352817827775</c:v>
                </c:pt>
                <c:pt idx="855">
                  <c:v>-0.21601798511896553</c:v>
                </c:pt>
                <c:pt idx="856">
                  <c:v>-0.21768180632995071</c:v>
                </c:pt>
                <c:pt idx="857">
                  <c:v>-0.21935580047963676</c:v>
                </c:pt>
                <c:pt idx="858">
                  <c:v>-0.22103877737552036</c:v>
                </c:pt>
                <c:pt idx="859">
                  <c:v>-0.22273154795742245</c:v>
                </c:pt>
                <c:pt idx="860">
                  <c:v>-0.22443492429055489</c:v>
                </c:pt>
                <c:pt idx="861">
                  <c:v>-0.2261477195587962</c:v>
                </c:pt>
                <c:pt idx="862">
                  <c:v>-0.22787074805777874</c:v>
                </c:pt>
                <c:pt idx="863">
                  <c:v>-0.2296028251882104</c:v>
                </c:pt>
                <c:pt idx="864">
                  <c:v>-0.23134476744917132</c:v>
                </c:pt>
                <c:pt idx="865">
                  <c:v>-0.23309739243151117</c:v>
                </c:pt>
                <c:pt idx="866">
                  <c:v>-0.2348595188111039</c:v>
                </c:pt>
                <c:pt idx="867">
                  <c:v>-0.23663196634238337</c:v>
                </c:pt>
                <c:pt idx="868">
                  <c:v>-0.23841455585168847</c:v>
                </c:pt>
                <c:pt idx="869">
                  <c:v>-0.24020710923090705</c:v>
                </c:pt>
                <c:pt idx="870">
                  <c:v>-0.24201044943084771</c:v>
                </c:pt>
                <c:pt idx="871">
                  <c:v>-0.24382340045496986</c:v>
                </c:pt>
                <c:pt idx="872">
                  <c:v>-0.24564678735285939</c:v>
                </c:pt>
                <c:pt idx="873">
                  <c:v>-0.24747943621396828</c:v>
                </c:pt>
                <c:pt idx="874">
                  <c:v>-0.24932317416131244</c:v>
                </c:pt>
                <c:pt idx="875">
                  <c:v>-0.25117682934509855</c:v>
                </c:pt>
                <c:pt idx="876">
                  <c:v>-0.25304123093660813</c:v>
                </c:pt>
                <c:pt idx="877">
                  <c:v>-0.25491620912193491</c:v>
                </c:pt>
                <c:pt idx="878">
                  <c:v>-0.25680159509586931</c:v>
                </c:pt>
                <c:pt idx="879">
                  <c:v>-0.25869722105567583</c:v>
                </c:pt>
                <c:pt idx="880">
                  <c:v>-0.26060292019513887</c:v>
                </c:pt>
                <c:pt idx="881">
                  <c:v>-0.26251952669844447</c:v>
                </c:pt>
                <c:pt idx="882">
                  <c:v>-0.26444687573415815</c:v>
                </c:pt>
                <c:pt idx="883">
                  <c:v>-0.26638480344924576</c:v>
                </c:pt>
                <c:pt idx="884">
                  <c:v>-0.26833314696320631</c:v>
                </c:pt>
                <c:pt idx="885">
                  <c:v>-0.27029274436207285</c:v>
                </c:pt>
                <c:pt idx="886">
                  <c:v>-0.27226243469256273</c:v>
                </c:pt>
                <c:pt idx="887">
                  <c:v>-0.2742430579563373</c:v>
                </c:pt>
                <c:pt idx="888">
                  <c:v>-0.27623445510406897</c:v>
                </c:pt>
                <c:pt idx="889">
                  <c:v>-0.27823646802973623</c:v>
                </c:pt>
                <c:pt idx="890">
                  <c:v>-0.28024993956492439</c:v>
                </c:pt>
                <c:pt idx="891">
                  <c:v>-0.28227371347310004</c:v>
                </c:pt>
                <c:pt idx="892">
                  <c:v>-0.28430863444397181</c:v>
                </c:pt>
                <c:pt idx="893">
                  <c:v>-0.28635454808777505</c:v>
                </c:pt>
                <c:pt idx="894">
                  <c:v>-0.28841130092983303</c:v>
                </c:pt>
                <c:pt idx="895">
                  <c:v>-0.29047974040489533</c:v>
                </c:pt>
                <c:pt idx="896">
                  <c:v>-0.29255871485162865</c:v>
                </c:pt>
                <c:pt idx="897">
                  <c:v>-0.29464907350715108</c:v>
                </c:pt>
                <c:pt idx="898">
                  <c:v>-0.29674966650154977</c:v>
                </c:pt>
                <c:pt idx="899">
                  <c:v>-0.29886234485244012</c:v>
                </c:pt>
                <c:pt idx="900">
                  <c:v>-0.3009859604596703</c:v>
                </c:pt>
                <c:pt idx="901">
                  <c:v>-0.30312136609985851</c:v>
                </c:pt>
                <c:pt idx="902">
                  <c:v>-0.30526741542106284</c:v>
                </c:pt>
                <c:pt idx="903">
                  <c:v>-0.30742496293758292</c:v>
                </c:pt>
                <c:pt idx="904">
                  <c:v>-0.30959486402460346</c:v>
                </c:pt>
                <c:pt idx="905">
                  <c:v>-0.31177497491304884</c:v>
                </c:pt>
                <c:pt idx="906">
                  <c:v>-0.31396715268430897</c:v>
                </c:pt>
                <c:pt idx="907">
                  <c:v>-0.31617025526509113</c:v>
                </c:pt>
                <c:pt idx="908">
                  <c:v>-0.31838514142231233</c:v>
                </c:pt>
                <c:pt idx="909">
                  <c:v>-0.320611670758019</c:v>
                </c:pt>
                <c:pt idx="910">
                  <c:v>-0.32284970370424149</c:v>
                </c:pt>
                <c:pt idx="911">
                  <c:v>-0.32509910151795052</c:v>
                </c:pt>
                <c:pt idx="912">
                  <c:v>-0.327360726276134</c:v>
                </c:pt>
                <c:pt idx="913">
                  <c:v>-0.32963344087076984</c:v>
                </c:pt>
                <c:pt idx="914">
                  <c:v>-0.33191910900385591</c:v>
                </c:pt>
                <c:pt idx="915">
                  <c:v>-0.33421559518249477</c:v>
                </c:pt>
                <c:pt idx="916">
                  <c:v>-0.33652376471405554</c:v>
                </c:pt>
                <c:pt idx="917">
                  <c:v>-0.33884448370122999</c:v>
                </c:pt>
                <c:pt idx="918">
                  <c:v>-0.34117661903723229</c:v>
                </c:pt>
                <c:pt idx="919">
                  <c:v>-0.34352103840107429</c:v>
                </c:pt>
                <c:pt idx="920">
                  <c:v>-0.34587661025269023</c:v>
                </c:pt>
                <c:pt idx="921">
                  <c:v>-0.34824520382821966</c:v>
                </c:pt>
                <c:pt idx="922">
                  <c:v>-0.35062468913533135</c:v>
                </c:pt>
                <c:pt idx="923">
                  <c:v>-0.3530169369485287</c:v>
                </c:pt>
                <c:pt idx="924">
                  <c:v>-0.35542181880446128</c:v>
                </c:pt>
                <c:pt idx="925">
                  <c:v>-0.35783820699726598</c:v>
                </c:pt>
                <c:pt idx="926">
                  <c:v>-0.36026697457412737</c:v>
                </c:pt>
                <c:pt idx="927">
                  <c:v>-0.36270799533047265</c:v>
                </c:pt>
                <c:pt idx="928">
                  <c:v>-0.36516114380566245</c:v>
                </c:pt>
                <c:pt idx="929">
                  <c:v>-0.36762629527825924</c:v>
                </c:pt>
                <c:pt idx="930">
                  <c:v>-0.37010432576173236</c:v>
                </c:pt>
                <c:pt idx="931">
                  <c:v>-0.37259511199982726</c:v>
                </c:pt>
                <c:pt idx="932">
                  <c:v>-0.37509753146230268</c:v>
                </c:pt>
                <c:pt idx="933">
                  <c:v>-0.37761246234035217</c:v>
                </c:pt>
                <c:pt idx="934">
                  <c:v>-0.38014078354230268</c:v>
                </c:pt>
                <c:pt idx="935">
                  <c:v>-0.38268037468936794</c:v>
                </c:pt>
                <c:pt idx="936">
                  <c:v>-0.38523311611111261</c:v>
                </c:pt>
                <c:pt idx="937">
                  <c:v>-0.38779888884129216</c:v>
                </c:pt>
                <c:pt idx="938">
                  <c:v>-0.3903775746135818</c:v>
                </c:pt>
                <c:pt idx="939">
                  <c:v>-0.39296805585723421</c:v>
                </c:pt>
                <c:pt idx="940">
                  <c:v>-0.39557121569295389</c:v>
                </c:pt>
                <c:pt idx="941">
                  <c:v>-0.3981879379286859</c:v>
                </c:pt>
                <c:pt idx="942">
                  <c:v>-0.40081610705538689</c:v>
                </c:pt>
                <c:pt idx="943">
                  <c:v>-0.40345860824294566</c:v>
                </c:pt>
                <c:pt idx="944">
                  <c:v>-0.40611332733603062</c:v>
                </c:pt>
                <c:pt idx="945">
                  <c:v>-0.40878115085001743</c:v>
                </c:pt>
                <c:pt idx="946">
                  <c:v>-0.41146196596693219</c:v>
                </c:pt>
                <c:pt idx="947">
                  <c:v>-0.41415466053132244</c:v>
                </c:pt>
                <c:pt idx="948">
                  <c:v>-0.41686212304636433</c:v>
                </c:pt>
                <c:pt idx="949">
                  <c:v>-0.4195812426697505</c:v>
                </c:pt>
                <c:pt idx="950">
                  <c:v>-0.42231390920986656</c:v>
                </c:pt>
                <c:pt idx="951">
                  <c:v>-0.4250600131216774</c:v>
                </c:pt>
                <c:pt idx="952">
                  <c:v>-0.4278194455028882</c:v>
                </c:pt>
                <c:pt idx="953">
                  <c:v>-0.43059209809011567</c:v>
                </c:pt>
                <c:pt idx="954">
                  <c:v>-0.43337786325486261</c:v>
                </c:pt>
                <c:pt idx="955">
                  <c:v>-0.43617663399981754</c:v>
                </c:pt>
                <c:pt idx="956">
                  <c:v>-0.43898830395491079</c:v>
                </c:pt>
                <c:pt idx="957">
                  <c:v>-0.44181376737363598</c:v>
                </c:pt>
                <c:pt idx="958">
                  <c:v>-0.44465291912911598</c:v>
                </c:pt>
                <c:pt idx="959">
                  <c:v>-0.44750565471050857</c:v>
                </c:pt>
                <c:pt idx="960">
                  <c:v>-0.45037187021914382</c:v>
                </c:pt>
                <c:pt idx="961">
                  <c:v>-0.45325146236494129</c:v>
                </c:pt>
                <c:pt idx="962">
                  <c:v>-0.45614432846257258</c:v>
                </c:pt>
                <c:pt idx="963">
                  <c:v>-0.45905136642791444</c:v>
                </c:pt>
                <c:pt idx="964">
                  <c:v>-0.46197147477440892</c:v>
                </c:pt>
                <c:pt idx="965">
                  <c:v>-0.46490555260933614</c:v>
                </c:pt>
                <c:pt idx="966">
                  <c:v>-0.46785349963031264</c:v>
                </c:pt>
                <c:pt idx="967">
                  <c:v>-0.47081421612175789</c:v>
                </c:pt>
                <c:pt idx="968">
                  <c:v>-0.4737896029511845</c:v>
                </c:pt>
                <c:pt idx="969">
                  <c:v>-0.47677856156579557</c:v>
                </c:pt>
                <c:pt idx="970">
                  <c:v>-0.47978199398895871</c:v>
                </c:pt>
                <c:pt idx="971">
                  <c:v>-0.48279880281672705</c:v>
                </c:pt>
                <c:pt idx="972">
                  <c:v>-0.4858298912142443</c:v>
                </c:pt>
                <c:pt idx="973">
                  <c:v>-0.48887416291248842</c:v>
                </c:pt>
                <c:pt idx="974">
                  <c:v>-0.49193352220477382</c:v>
                </c:pt>
                <c:pt idx="975">
                  <c:v>-0.49500587394326839</c:v>
                </c:pt>
                <c:pt idx="976">
                  <c:v>-0.49809312353574864</c:v>
                </c:pt>
                <c:pt idx="977">
                  <c:v>-0.50119417694211965</c:v>
                </c:pt>
                <c:pt idx="978">
                  <c:v>-0.50430994067118984</c:v>
                </c:pt>
                <c:pt idx="979">
                  <c:v>-0.50743932177723317</c:v>
                </c:pt>
                <c:pt idx="980">
                  <c:v>-0.51058322785678134</c:v>
                </c:pt>
                <c:pt idx="981">
                  <c:v>-0.51374056704528759</c:v>
                </c:pt>
                <c:pt idx="982">
                  <c:v>-0.51691324801395788</c:v>
                </c:pt>
                <c:pt idx="983">
                  <c:v>-0.52010017996633096</c:v>
                </c:pt>
                <c:pt idx="984">
                  <c:v>-0.52330127263530279</c:v>
                </c:pt>
                <c:pt idx="985">
                  <c:v>-0.52651643627972156</c:v>
                </c:pt>
                <c:pt idx="986">
                  <c:v>-0.52974658168130717</c:v>
                </c:pt>
                <c:pt idx="987">
                  <c:v>-0.53299162014147372</c:v>
                </c:pt>
                <c:pt idx="988">
                  <c:v>-0.53625046347823835</c:v>
                </c:pt>
                <c:pt idx="989">
                  <c:v>-0.53952502402295988</c:v>
                </c:pt>
                <c:pt idx="990">
                  <c:v>-0.54281321461743648</c:v>
                </c:pt>
                <c:pt idx="991">
                  <c:v>-0.5461159486106304</c:v>
                </c:pt>
                <c:pt idx="992">
                  <c:v>-0.54943413985576828</c:v>
                </c:pt>
                <c:pt idx="993">
                  <c:v>-0.55276670270712835</c:v>
                </c:pt>
                <c:pt idx="994">
                  <c:v>-0.55611455201722992</c:v>
                </c:pt>
                <c:pt idx="995">
                  <c:v>-0.5594766031335815</c:v>
                </c:pt>
                <c:pt idx="996">
                  <c:v>-0.5628537718959151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L$9</c:f>
              <c:strCache>
                <c:ptCount val="1"/>
                <c:pt idx="0">
                  <c:v>difference by f5</c:v>
                </c:pt>
              </c:strCache>
            </c:strRef>
          </c:tx>
          <c:spPr>
            <a:ln w="12700"/>
          </c:spPr>
          <c:marker>
            <c:symbol val="none"/>
          </c:marker>
          <c:cat>
            <c:numRef>
              <c:f>Sheet1!$I$10:$I$1006</c:f>
              <c:numCache>
                <c:formatCode>0.00</c:formatCode>
                <c:ptCount val="997"/>
                <c:pt idx="0">
                  <c:v>0.5</c:v>
                </c:pt>
                <c:pt idx="1">
                  <c:v>0.75</c:v>
                </c:pt>
                <c:pt idx="2">
                  <c:v>1</c:v>
                </c:pt>
                <c:pt idx="3">
                  <c:v>1.25</c:v>
                </c:pt>
                <c:pt idx="4">
                  <c:v>1.5</c:v>
                </c:pt>
                <c:pt idx="5">
                  <c:v>1.75</c:v>
                </c:pt>
                <c:pt idx="6">
                  <c:v>2</c:v>
                </c:pt>
                <c:pt idx="7">
                  <c:v>2.25</c:v>
                </c:pt>
                <c:pt idx="8">
                  <c:v>2.5</c:v>
                </c:pt>
                <c:pt idx="9">
                  <c:v>2.75</c:v>
                </c:pt>
                <c:pt idx="10">
                  <c:v>3</c:v>
                </c:pt>
                <c:pt idx="11">
                  <c:v>3.25</c:v>
                </c:pt>
                <c:pt idx="12">
                  <c:v>3.5</c:v>
                </c:pt>
                <c:pt idx="13">
                  <c:v>3.75</c:v>
                </c:pt>
                <c:pt idx="14">
                  <c:v>4</c:v>
                </c:pt>
                <c:pt idx="15">
                  <c:v>4.25</c:v>
                </c:pt>
                <c:pt idx="16">
                  <c:v>4.5</c:v>
                </c:pt>
                <c:pt idx="17">
                  <c:v>4.75</c:v>
                </c:pt>
                <c:pt idx="18">
                  <c:v>5</c:v>
                </c:pt>
                <c:pt idx="19">
                  <c:v>5.25</c:v>
                </c:pt>
                <c:pt idx="20">
                  <c:v>5.5</c:v>
                </c:pt>
                <c:pt idx="21">
                  <c:v>5.75</c:v>
                </c:pt>
                <c:pt idx="22">
                  <c:v>6</c:v>
                </c:pt>
                <c:pt idx="23">
                  <c:v>6.25</c:v>
                </c:pt>
                <c:pt idx="24">
                  <c:v>6.5</c:v>
                </c:pt>
                <c:pt idx="25">
                  <c:v>6.75</c:v>
                </c:pt>
                <c:pt idx="26">
                  <c:v>7</c:v>
                </c:pt>
                <c:pt idx="27">
                  <c:v>7.25</c:v>
                </c:pt>
                <c:pt idx="28">
                  <c:v>7.5</c:v>
                </c:pt>
                <c:pt idx="29">
                  <c:v>7.75</c:v>
                </c:pt>
                <c:pt idx="30">
                  <c:v>8</c:v>
                </c:pt>
                <c:pt idx="31">
                  <c:v>8.25</c:v>
                </c:pt>
                <c:pt idx="32">
                  <c:v>8.5</c:v>
                </c:pt>
                <c:pt idx="33">
                  <c:v>8.75</c:v>
                </c:pt>
                <c:pt idx="34">
                  <c:v>9</c:v>
                </c:pt>
                <c:pt idx="35">
                  <c:v>9.25</c:v>
                </c:pt>
                <c:pt idx="36">
                  <c:v>9.5</c:v>
                </c:pt>
                <c:pt idx="37">
                  <c:v>9.75</c:v>
                </c:pt>
                <c:pt idx="38">
                  <c:v>10</c:v>
                </c:pt>
                <c:pt idx="39">
                  <c:v>10.25</c:v>
                </c:pt>
                <c:pt idx="40">
                  <c:v>10.5</c:v>
                </c:pt>
                <c:pt idx="41">
                  <c:v>10.75</c:v>
                </c:pt>
                <c:pt idx="42">
                  <c:v>11</c:v>
                </c:pt>
                <c:pt idx="43">
                  <c:v>11.25</c:v>
                </c:pt>
                <c:pt idx="44">
                  <c:v>11.5</c:v>
                </c:pt>
                <c:pt idx="45">
                  <c:v>11.75</c:v>
                </c:pt>
                <c:pt idx="46">
                  <c:v>12</c:v>
                </c:pt>
                <c:pt idx="47">
                  <c:v>12.25</c:v>
                </c:pt>
                <c:pt idx="48">
                  <c:v>12.5</c:v>
                </c:pt>
                <c:pt idx="49">
                  <c:v>12.75</c:v>
                </c:pt>
                <c:pt idx="50">
                  <c:v>13</c:v>
                </c:pt>
                <c:pt idx="51">
                  <c:v>13.25</c:v>
                </c:pt>
                <c:pt idx="52">
                  <c:v>13.5</c:v>
                </c:pt>
                <c:pt idx="53">
                  <c:v>13.75</c:v>
                </c:pt>
                <c:pt idx="54">
                  <c:v>14</c:v>
                </c:pt>
                <c:pt idx="55">
                  <c:v>14.25</c:v>
                </c:pt>
                <c:pt idx="56">
                  <c:v>14.5</c:v>
                </c:pt>
                <c:pt idx="57">
                  <c:v>14.75</c:v>
                </c:pt>
                <c:pt idx="58">
                  <c:v>15</c:v>
                </c:pt>
                <c:pt idx="59">
                  <c:v>15.25</c:v>
                </c:pt>
                <c:pt idx="60">
                  <c:v>15.5</c:v>
                </c:pt>
                <c:pt idx="61">
                  <c:v>15.75</c:v>
                </c:pt>
                <c:pt idx="62">
                  <c:v>16</c:v>
                </c:pt>
                <c:pt idx="63">
                  <c:v>16.25</c:v>
                </c:pt>
                <c:pt idx="64">
                  <c:v>16.5</c:v>
                </c:pt>
                <c:pt idx="65">
                  <c:v>16.75</c:v>
                </c:pt>
                <c:pt idx="66">
                  <c:v>17</c:v>
                </c:pt>
                <c:pt idx="67">
                  <c:v>17.25</c:v>
                </c:pt>
                <c:pt idx="68">
                  <c:v>17.5</c:v>
                </c:pt>
                <c:pt idx="69">
                  <c:v>17.75</c:v>
                </c:pt>
                <c:pt idx="70">
                  <c:v>18</c:v>
                </c:pt>
                <c:pt idx="71">
                  <c:v>18.25</c:v>
                </c:pt>
                <c:pt idx="72">
                  <c:v>18.5</c:v>
                </c:pt>
                <c:pt idx="73">
                  <c:v>18.75</c:v>
                </c:pt>
                <c:pt idx="74">
                  <c:v>19</c:v>
                </c:pt>
                <c:pt idx="75">
                  <c:v>19.25</c:v>
                </c:pt>
                <c:pt idx="76">
                  <c:v>19.5</c:v>
                </c:pt>
                <c:pt idx="77">
                  <c:v>19.75</c:v>
                </c:pt>
                <c:pt idx="78">
                  <c:v>20</c:v>
                </c:pt>
                <c:pt idx="79">
                  <c:v>20.25</c:v>
                </c:pt>
                <c:pt idx="80">
                  <c:v>20.5</c:v>
                </c:pt>
                <c:pt idx="81">
                  <c:v>20.75</c:v>
                </c:pt>
                <c:pt idx="82">
                  <c:v>21</c:v>
                </c:pt>
                <c:pt idx="83">
                  <c:v>21.25</c:v>
                </c:pt>
                <c:pt idx="84">
                  <c:v>21.5</c:v>
                </c:pt>
                <c:pt idx="85">
                  <c:v>21.75</c:v>
                </c:pt>
                <c:pt idx="86">
                  <c:v>22</c:v>
                </c:pt>
                <c:pt idx="87">
                  <c:v>22.25</c:v>
                </c:pt>
                <c:pt idx="88">
                  <c:v>22.5</c:v>
                </c:pt>
                <c:pt idx="89">
                  <c:v>22.75</c:v>
                </c:pt>
                <c:pt idx="90">
                  <c:v>23</c:v>
                </c:pt>
                <c:pt idx="91">
                  <c:v>23.25</c:v>
                </c:pt>
                <c:pt idx="92">
                  <c:v>23.5</c:v>
                </c:pt>
                <c:pt idx="93">
                  <c:v>23.75</c:v>
                </c:pt>
                <c:pt idx="94">
                  <c:v>24</c:v>
                </c:pt>
                <c:pt idx="95">
                  <c:v>24.25</c:v>
                </c:pt>
                <c:pt idx="96">
                  <c:v>24.5</c:v>
                </c:pt>
                <c:pt idx="97">
                  <c:v>24.75</c:v>
                </c:pt>
                <c:pt idx="98">
                  <c:v>25</c:v>
                </c:pt>
                <c:pt idx="99">
                  <c:v>25.25</c:v>
                </c:pt>
                <c:pt idx="100">
                  <c:v>25.5</c:v>
                </c:pt>
                <c:pt idx="101">
                  <c:v>25.75</c:v>
                </c:pt>
                <c:pt idx="102">
                  <c:v>26</c:v>
                </c:pt>
                <c:pt idx="103">
                  <c:v>26.25</c:v>
                </c:pt>
                <c:pt idx="104">
                  <c:v>26.5</c:v>
                </c:pt>
                <c:pt idx="105">
                  <c:v>26.75</c:v>
                </c:pt>
                <c:pt idx="106">
                  <c:v>27</c:v>
                </c:pt>
                <c:pt idx="107">
                  <c:v>27.25</c:v>
                </c:pt>
                <c:pt idx="108">
                  <c:v>27.5</c:v>
                </c:pt>
                <c:pt idx="109">
                  <c:v>27.75</c:v>
                </c:pt>
                <c:pt idx="110">
                  <c:v>28</c:v>
                </c:pt>
                <c:pt idx="111">
                  <c:v>28.25</c:v>
                </c:pt>
                <c:pt idx="112">
                  <c:v>28.5</c:v>
                </c:pt>
                <c:pt idx="113">
                  <c:v>28.75</c:v>
                </c:pt>
                <c:pt idx="114">
                  <c:v>29</c:v>
                </c:pt>
                <c:pt idx="115">
                  <c:v>29.25</c:v>
                </c:pt>
                <c:pt idx="116">
                  <c:v>29.5</c:v>
                </c:pt>
                <c:pt idx="117">
                  <c:v>29.75</c:v>
                </c:pt>
                <c:pt idx="118">
                  <c:v>30</c:v>
                </c:pt>
                <c:pt idx="119">
                  <c:v>30.25</c:v>
                </c:pt>
                <c:pt idx="120">
                  <c:v>30.5</c:v>
                </c:pt>
                <c:pt idx="121">
                  <c:v>30.75</c:v>
                </c:pt>
                <c:pt idx="122">
                  <c:v>31</c:v>
                </c:pt>
                <c:pt idx="123">
                  <c:v>31.25</c:v>
                </c:pt>
                <c:pt idx="124">
                  <c:v>31.5</c:v>
                </c:pt>
                <c:pt idx="125">
                  <c:v>31.75</c:v>
                </c:pt>
                <c:pt idx="126">
                  <c:v>32</c:v>
                </c:pt>
                <c:pt idx="127">
                  <c:v>32.25</c:v>
                </c:pt>
                <c:pt idx="128">
                  <c:v>32.5</c:v>
                </c:pt>
                <c:pt idx="129">
                  <c:v>32.75</c:v>
                </c:pt>
                <c:pt idx="130">
                  <c:v>33</c:v>
                </c:pt>
                <c:pt idx="131">
                  <c:v>33.25</c:v>
                </c:pt>
                <c:pt idx="132">
                  <c:v>33.5</c:v>
                </c:pt>
                <c:pt idx="133">
                  <c:v>33.75</c:v>
                </c:pt>
                <c:pt idx="134">
                  <c:v>34</c:v>
                </c:pt>
                <c:pt idx="135">
                  <c:v>34.25</c:v>
                </c:pt>
                <c:pt idx="136">
                  <c:v>34.5</c:v>
                </c:pt>
                <c:pt idx="137">
                  <c:v>34.75</c:v>
                </c:pt>
                <c:pt idx="138">
                  <c:v>35</c:v>
                </c:pt>
                <c:pt idx="139">
                  <c:v>35.25</c:v>
                </c:pt>
                <c:pt idx="140">
                  <c:v>35.5</c:v>
                </c:pt>
                <c:pt idx="141">
                  <c:v>35.75</c:v>
                </c:pt>
                <c:pt idx="142">
                  <c:v>36</c:v>
                </c:pt>
                <c:pt idx="143">
                  <c:v>36.25</c:v>
                </c:pt>
                <c:pt idx="144">
                  <c:v>36.5</c:v>
                </c:pt>
                <c:pt idx="145">
                  <c:v>36.75</c:v>
                </c:pt>
                <c:pt idx="146">
                  <c:v>37</c:v>
                </c:pt>
                <c:pt idx="147">
                  <c:v>37.25</c:v>
                </c:pt>
                <c:pt idx="148">
                  <c:v>37.5</c:v>
                </c:pt>
                <c:pt idx="149">
                  <c:v>37.75</c:v>
                </c:pt>
                <c:pt idx="150">
                  <c:v>38</c:v>
                </c:pt>
                <c:pt idx="151">
                  <c:v>38.25</c:v>
                </c:pt>
                <c:pt idx="152">
                  <c:v>38.5</c:v>
                </c:pt>
                <c:pt idx="153">
                  <c:v>38.75</c:v>
                </c:pt>
                <c:pt idx="154">
                  <c:v>39</c:v>
                </c:pt>
                <c:pt idx="155">
                  <c:v>39.25</c:v>
                </c:pt>
                <c:pt idx="156">
                  <c:v>39.5</c:v>
                </c:pt>
                <c:pt idx="157">
                  <c:v>39.75</c:v>
                </c:pt>
                <c:pt idx="158">
                  <c:v>40</c:v>
                </c:pt>
                <c:pt idx="159">
                  <c:v>40.25</c:v>
                </c:pt>
                <c:pt idx="160">
                  <c:v>40.5</c:v>
                </c:pt>
                <c:pt idx="161">
                  <c:v>40.75</c:v>
                </c:pt>
                <c:pt idx="162">
                  <c:v>41</c:v>
                </c:pt>
                <c:pt idx="163">
                  <c:v>41.25</c:v>
                </c:pt>
                <c:pt idx="164">
                  <c:v>41.5</c:v>
                </c:pt>
                <c:pt idx="165">
                  <c:v>41.75</c:v>
                </c:pt>
                <c:pt idx="166">
                  <c:v>42</c:v>
                </c:pt>
                <c:pt idx="167">
                  <c:v>42.25</c:v>
                </c:pt>
                <c:pt idx="168">
                  <c:v>42.5</c:v>
                </c:pt>
                <c:pt idx="169">
                  <c:v>42.75</c:v>
                </c:pt>
                <c:pt idx="170">
                  <c:v>43</c:v>
                </c:pt>
                <c:pt idx="171">
                  <c:v>43.25</c:v>
                </c:pt>
                <c:pt idx="172">
                  <c:v>43.5</c:v>
                </c:pt>
                <c:pt idx="173">
                  <c:v>43.75</c:v>
                </c:pt>
                <c:pt idx="174">
                  <c:v>44</c:v>
                </c:pt>
                <c:pt idx="175">
                  <c:v>44.25</c:v>
                </c:pt>
                <c:pt idx="176">
                  <c:v>44.5</c:v>
                </c:pt>
                <c:pt idx="177">
                  <c:v>44.75</c:v>
                </c:pt>
                <c:pt idx="178">
                  <c:v>45</c:v>
                </c:pt>
                <c:pt idx="179">
                  <c:v>45.25</c:v>
                </c:pt>
                <c:pt idx="180">
                  <c:v>45.5</c:v>
                </c:pt>
                <c:pt idx="181">
                  <c:v>45.75</c:v>
                </c:pt>
                <c:pt idx="182">
                  <c:v>46</c:v>
                </c:pt>
                <c:pt idx="183">
                  <c:v>46.25</c:v>
                </c:pt>
                <c:pt idx="184">
                  <c:v>46.5</c:v>
                </c:pt>
                <c:pt idx="185">
                  <c:v>46.75</c:v>
                </c:pt>
                <c:pt idx="186">
                  <c:v>47</c:v>
                </c:pt>
                <c:pt idx="187">
                  <c:v>47.25</c:v>
                </c:pt>
                <c:pt idx="188">
                  <c:v>47.5</c:v>
                </c:pt>
                <c:pt idx="189">
                  <c:v>47.75</c:v>
                </c:pt>
                <c:pt idx="190">
                  <c:v>48</c:v>
                </c:pt>
                <c:pt idx="191">
                  <c:v>48.25</c:v>
                </c:pt>
                <c:pt idx="192">
                  <c:v>48.5</c:v>
                </c:pt>
                <c:pt idx="193">
                  <c:v>48.75</c:v>
                </c:pt>
                <c:pt idx="194">
                  <c:v>49</c:v>
                </c:pt>
                <c:pt idx="195">
                  <c:v>49.25</c:v>
                </c:pt>
                <c:pt idx="196">
                  <c:v>49.5</c:v>
                </c:pt>
                <c:pt idx="197">
                  <c:v>49.75</c:v>
                </c:pt>
                <c:pt idx="198">
                  <c:v>50</c:v>
                </c:pt>
                <c:pt idx="199">
                  <c:v>50.25</c:v>
                </c:pt>
                <c:pt idx="200">
                  <c:v>50.5</c:v>
                </c:pt>
                <c:pt idx="201">
                  <c:v>50.75</c:v>
                </c:pt>
                <c:pt idx="202">
                  <c:v>51</c:v>
                </c:pt>
                <c:pt idx="203">
                  <c:v>51.25</c:v>
                </c:pt>
                <c:pt idx="204">
                  <c:v>51.5</c:v>
                </c:pt>
                <c:pt idx="205">
                  <c:v>51.75</c:v>
                </c:pt>
                <c:pt idx="206">
                  <c:v>52</c:v>
                </c:pt>
                <c:pt idx="207">
                  <c:v>52.25</c:v>
                </c:pt>
                <c:pt idx="208">
                  <c:v>52.5</c:v>
                </c:pt>
                <c:pt idx="209">
                  <c:v>52.75</c:v>
                </c:pt>
                <c:pt idx="210">
                  <c:v>53</c:v>
                </c:pt>
                <c:pt idx="211">
                  <c:v>53.25</c:v>
                </c:pt>
                <c:pt idx="212">
                  <c:v>53.5</c:v>
                </c:pt>
                <c:pt idx="213">
                  <c:v>53.75</c:v>
                </c:pt>
                <c:pt idx="214">
                  <c:v>54</c:v>
                </c:pt>
                <c:pt idx="215">
                  <c:v>54.25</c:v>
                </c:pt>
                <c:pt idx="216">
                  <c:v>54.5</c:v>
                </c:pt>
                <c:pt idx="217">
                  <c:v>54.75</c:v>
                </c:pt>
                <c:pt idx="218">
                  <c:v>55</c:v>
                </c:pt>
                <c:pt idx="219">
                  <c:v>55.25</c:v>
                </c:pt>
                <c:pt idx="220">
                  <c:v>55.5</c:v>
                </c:pt>
                <c:pt idx="221">
                  <c:v>55.75</c:v>
                </c:pt>
                <c:pt idx="222">
                  <c:v>56</c:v>
                </c:pt>
                <c:pt idx="223">
                  <c:v>56.25</c:v>
                </c:pt>
                <c:pt idx="224">
                  <c:v>56.5</c:v>
                </c:pt>
                <c:pt idx="225">
                  <c:v>56.75</c:v>
                </c:pt>
                <c:pt idx="226">
                  <c:v>57</c:v>
                </c:pt>
                <c:pt idx="227">
                  <c:v>57.25</c:v>
                </c:pt>
                <c:pt idx="228">
                  <c:v>57.5</c:v>
                </c:pt>
                <c:pt idx="229">
                  <c:v>57.75</c:v>
                </c:pt>
                <c:pt idx="230">
                  <c:v>58</c:v>
                </c:pt>
                <c:pt idx="231">
                  <c:v>58.25</c:v>
                </c:pt>
                <c:pt idx="232">
                  <c:v>58.5</c:v>
                </c:pt>
                <c:pt idx="233">
                  <c:v>58.75</c:v>
                </c:pt>
                <c:pt idx="234">
                  <c:v>59</c:v>
                </c:pt>
                <c:pt idx="235">
                  <c:v>59.25</c:v>
                </c:pt>
                <c:pt idx="236">
                  <c:v>59.5</c:v>
                </c:pt>
                <c:pt idx="237">
                  <c:v>59.75</c:v>
                </c:pt>
                <c:pt idx="238">
                  <c:v>60</c:v>
                </c:pt>
                <c:pt idx="239">
                  <c:v>60.25</c:v>
                </c:pt>
                <c:pt idx="240">
                  <c:v>60.5</c:v>
                </c:pt>
                <c:pt idx="241">
                  <c:v>60.75</c:v>
                </c:pt>
                <c:pt idx="242">
                  <c:v>61</c:v>
                </c:pt>
                <c:pt idx="243">
                  <c:v>61.25</c:v>
                </c:pt>
                <c:pt idx="244">
                  <c:v>61.5</c:v>
                </c:pt>
                <c:pt idx="245">
                  <c:v>61.75</c:v>
                </c:pt>
                <c:pt idx="246">
                  <c:v>62</c:v>
                </c:pt>
                <c:pt idx="247">
                  <c:v>62.25</c:v>
                </c:pt>
                <c:pt idx="248">
                  <c:v>62.5</c:v>
                </c:pt>
                <c:pt idx="249">
                  <c:v>62.75</c:v>
                </c:pt>
                <c:pt idx="250">
                  <c:v>63</c:v>
                </c:pt>
                <c:pt idx="251">
                  <c:v>63.25</c:v>
                </c:pt>
                <c:pt idx="252">
                  <c:v>63.5</c:v>
                </c:pt>
                <c:pt idx="253">
                  <c:v>63.75</c:v>
                </c:pt>
                <c:pt idx="254">
                  <c:v>64</c:v>
                </c:pt>
                <c:pt idx="255">
                  <c:v>64.25</c:v>
                </c:pt>
                <c:pt idx="256">
                  <c:v>64.5</c:v>
                </c:pt>
                <c:pt idx="257">
                  <c:v>64.75</c:v>
                </c:pt>
                <c:pt idx="258">
                  <c:v>65</c:v>
                </c:pt>
                <c:pt idx="259">
                  <c:v>65.25</c:v>
                </c:pt>
                <c:pt idx="260">
                  <c:v>65.5</c:v>
                </c:pt>
                <c:pt idx="261">
                  <c:v>65.75</c:v>
                </c:pt>
                <c:pt idx="262">
                  <c:v>66</c:v>
                </c:pt>
                <c:pt idx="263">
                  <c:v>66.25</c:v>
                </c:pt>
                <c:pt idx="264">
                  <c:v>66.5</c:v>
                </c:pt>
                <c:pt idx="265">
                  <c:v>66.75</c:v>
                </c:pt>
                <c:pt idx="266">
                  <c:v>67</c:v>
                </c:pt>
                <c:pt idx="267">
                  <c:v>67.25</c:v>
                </c:pt>
                <c:pt idx="268">
                  <c:v>67.5</c:v>
                </c:pt>
                <c:pt idx="269">
                  <c:v>67.75</c:v>
                </c:pt>
                <c:pt idx="270">
                  <c:v>68</c:v>
                </c:pt>
                <c:pt idx="271">
                  <c:v>68.25</c:v>
                </c:pt>
                <c:pt idx="272">
                  <c:v>68.5</c:v>
                </c:pt>
                <c:pt idx="273">
                  <c:v>68.75</c:v>
                </c:pt>
                <c:pt idx="274">
                  <c:v>69</c:v>
                </c:pt>
                <c:pt idx="275">
                  <c:v>69.25</c:v>
                </c:pt>
                <c:pt idx="276">
                  <c:v>69.5</c:v>
                </c:pt>
                <c:pt idx="277">
                  <c:v>69.75</c:v>
                </c:pt>
                <c:pt idx="278">
                  <c:v>70</c:v>
                </c:pt>
                <c:pt idx="279">
                  <c:v>70.25</c:v>
                </c:pt>
                <c:pt idx="280">
                  <c:v>70.5</c:v>
                </c:pt>
                <c:pt idx="281">
                  <c:v>70.75</c:v>
                </c:pt>
                <c:pt idx="282">
                  <c:v>71</c:v>
                </c:pt>
                <c:pt idx="283">
                  <c:v>71.25</c:v>
                </c:pt>
                <c:pt idx="284">
                  <c:v>71.5</c:v>
                </c:pt>
                <c:pt idx="285">
                  <c:v>71.75</c:v>
                </c:pt>
                <c:pt idx="286">
                  <c:v>72</c:v>
                </c:pt>
                <c:pt idx="287">
                  <c:v>72.25</c:v>
                </c:pt>
                <c:pt idx="288">
                  <c:v>72.5</c:v>
                </c:pt>
                <c:pt idx="289">
                  <c:v>72.75</c:v>
                </c:pt>
                <c:pt idx="290">
                  <c:v>73</c:v>
                </c:pt>
                <c:pt idx="291">
                  <c:v>73.25</c:v>
                </c:pt>
                <c:pt idx="292">
                  <c:v>73.5</c:v>
                </c:pt>
                <c:pt idx="293">
                  <c:v>73.75</c:v>
                </c:pt>
                <c:pt idx="294">
                  <c:v>74</c:v>
                </c:pt>
                <c:pt idx="295">
                  <c:v>74.25</c:v>
                </c:pt>
                <c:pt idx="296">
                  <c:v>74.5</c:v>
                </c:pt>
                <c:pt idx="297">
                  <c:v>74.75</c:v>
                </c:pt>
                <c:pt idx="298">
                  <c:v>75</c:v>
                </c:pt>
                <c:pt idx="299">
                  <c:v>75.25</c:v>
                </c:pt>
                <c:pt idx="300">
                  <c:v>75.5</c:v>
                </c:pt>
                <c:pt idx="301">
                  <c:v>75.75</c:v>
                </c:pt>
                <c:pt idx="302">
                  <c:v>76</c:v>
                </c:pt>
                <c:pt idx="303">
                  <c:v>76.25</c:v>
                </c:pt>
                <c:pt idx="304">
                  <c:v>76.5</c:v>
                </c:pt>
                <c:pt idx="305">
                  <c:v>76.75</c:v>
                </c:pt>
                <c:pt idx="306">
                  <c:v>77</c:v>
                </c:pt>
                <c:pt idx="307">
                  <c:v>77.25</c:v>
                </c:pt>
                <c:pt idx="308">
                  <c:v>77.5</c:v>
                </c:pt>
                <c:pt idx="309">
                  <c:v>77.75</c:v>
                </c:pt>
                <c:pt idx="310">
                  <c:v>78</c:v>
                </c:pt>
                <c:pt idx="311">
                  <c:v>78.25</c:v>
                </c:pt>
                <c:pt idx="312">
                  <c:v>78.5</c:v>
                </c:pt>
                <c:pt idx="313">
                  <c:v>78.75</c:v>
                </c:pt>
                <c:pt idx="314">
                  <c:v>79</c:v>
                </c:pt>
                <c:pt idx="315">
                  <c:v>79.25</c:v>
                </c:pt>
                <c:pt idx="316">
                  <c:v>79.5</c:v>
                </c:pt>
                <c:pt idx="317">
                  <c:v>79.75</c:v>
                </c:pt>
                <c:pt idx="318">
                  <c:v>80</c:v>
                </c:pt>
                <c:pt idx="319">
                  <c:v>80.25</c:v>
                </c:pt>
                <c:pt idx="320">
                  <c:v>80.5</c:v>
                </c:pt>
                <c:pt idx="321">
                  <c:v>80.75</c:v>
                </c:pt>
                <c:pt idx="322">
                  <c:v>81</c:v>
                </c:pt>
                <c:pt idx="323">
                  <c:v>81.25</c:v>
                </c:pt>
                <c:pt idx="324">
                  <c:v>81.5</c:v>
                </c:pt>
                <c:pt idx="325">
                  <c:v>81.75</c:v>
                </c:pt>
                <c:pt idx="326">
                  <c:v>82</c:v>
                </c:pt>
                <c:pt idx="327">
                  <c:v>82.25</c:v>
                </c:pt>
                <c:pt idx="328">
                  <c:v>82.5</c:v>
                </c:pt>
                <c:pt idx="329">
                  <c:v>82.75</c:v>
                </c:pt>
                <c:pt idx="330">
                  <c:v>83</c:v>
                </c:pt>
                <c:pt idx="331">
                  <c:v>83.25</c:v>
                </c:pt>
                <c:pt idx="332">
                  <c:v>83.5</c:v>
                </c:pt>
                <c:pt idx="333">
                  <c:v>83.75</c:v>
                </c:pt>
                <c:pt idx="334">
                  <c:v>84</c:v>
                </c:pt>
                <c:pt idx="335">
                  <c:v>84.25</c:v>
                </c:pt>
                <c:pt idx="336">
                  <c:v>84.5</c:v>
                </c:pt>
                <c:pt idx="337">
                  <c:v>84.75</c:v>
                </c:pt>
                <c:pt idx="338">
                  <c:v>85</c:v>
                </c:pt>
                <c:pt idx="339">
                  <c:v>85.25</c:v>
                </c:pt>
                <c:pt idx="340">
                  <c:v>85.5</c:v>
                </c:pt>
                <c:pt idx="341">
                  <c:v>85.75</c:v>
                </c:pt>
                <c:pt idx="342">
                  <c:v>86</c:v>
                </c:pt>
                <c:pt idx="343">
                  <c:v>86.25</c:v>
                </c:pt>
                <c:pt idx="344">
                  <c:v>86.5</c:v>
                </c:pt>
                <c:pt idx="345">
                  <c:v>86.75</c:v>
                </c:pt>
                <c:pt idx="346">
                  <c:v>87</c:v>
                </c:pt>
                <c:pt idx="347">
                  <c:v>87.25</c:v>
                </c:pt>
                <c:pt idx="348">
                  <c:v>87.5</c:v>
                </c:pt>
                <c:pt idx="349">
                  <c:v>87.75</c:v>
                </c:pt>
                <c:pt idx="350">
                  <c:v>88</c:v>
                </c:pt>
                <c:pt idx="351">
                  <c:v>88.25</c:v>
                </c:pt>
                <c:pt idx="352">
                  <c:v>88.5</c:v>
                </c:pt>
                <c:pt idx="353">
                  <c:v>88.75</c:v>
                </c:pt>
                <c:pt idx="354">
                  <c:v>89</c:v>
                </c:pt>
                <c:pt idx="355">
                  <c:v>89.25</c:v>
                </c:pt>
                <c:pt idx="356">
                  <c:v>89.5</c:v>
                </c:pt>
                <c:pt idx="357">
                  <c:v>89.75</c:v>
                </c:pt>
                <c:pt idx="358">
                  <c:v>90</c:v>
                </c:pt>
                <c:pt idx="359">
                  <c:v>90.25</c:v>
                </c:pt>
                <c:pt idx="360">
                  <c:v>90.5</c:v>
                </c:pt>
                <c:pt idx="361">
                  <c:v>90.75</c:v>
                </c:pt>
                <c:pt idx="362">
                  <c:v>91</c:v>
                </c:pt>
                <c:pt idx="363">
                  <c:v>91.25</c:v>
                </c:pt>
                <c:pt idx="364">
                  <c:v>91.5</c:v>
                </c:pt>
                <c:pt idx="365">
                  <c:v>91.75</c:v>
                </c:pt>
                <c:pt idx="366">
                  <c:v>92</c:v>
                </c:pt>
                <c:pt idx="367">
                  <c:v>92.25</c:v>
                </c:pt>
                <c:pt idx="368">
                  <c:v>92.5</c:v>
                </c:pt>
                <c:pt idx="369">
                  <c:v>92.75</c:v>
                </c:pt>
                <c:pt idx="370">
                  <c:v>93</c:v>
                </c:pt>
                <c:pt idx="371">
                  <c:v>93.25</c:v>
                </c:pt>
                <c:pt idx="372">
                  <c:v>93.5</c:v>
                </c:pt>
                <c:pt idx="373">
                  <c:v>93.75</c:v>
                </c:pt>
                <c:pt idx="374">
                  <c:v>94</c:v>
                </c:pt>
                <c:pt idx="375">
                  <c:v>94.25</c:v>
                </c:pt>
                <c:pt idx="376">
                  <c:v>94.5</c:v>
                </c:pt>
                <c:pt idx="377">
                  <c:v>94.75</c:v>
                </c:pt>
                <c:pt idx="378">
                  <c:v>95</c:v>
                </c:pt>
                <c:pt idx="379">
                  <c:v>95.25</c:v>
                </c:pt>
                <c:pt idx="380">
                  <c:v>95.5</c:v>
                </c:pt>
                <c:pt idx="381">
                  <c:v>95.75</c:v>
                </c:pt>
                <c:pt idx="382">
                  <c:v>96</c:v>
                </c:pt>
                <c:pt idx="383">
                  <c:v>96.25</c:v>
                </c:pt>
                <c:pt idx="384">
                  <c:v>96.5</c:v>
                </c:pt>
                <c:pt idx="385">
                  <c:v>96.75</c:v>
                </c:pt>
                <c:pt idx="386">
                  <c:v>97</c:v>
                </c:pt>
                <c:pt idx="387">
                  <c:v>97.25</c:v>
                </c:pt>
                <c:pt idx="388">
                  <c:v>97.5</c:v>
                </c:pt>
                <c:pt idx="389">
                  <c:v>97.75</c:v>
                </c:pt>
                <c:pt idx="390">
                  <c:v>98</c:v>
                </c:pt>
                <c:pt idx="391">
                  <c:v>98.25</c:v>
                </c:pt>
                <c:pt idx="392">
                  <c:v>98.5</c:v>
                </c:pt>
                <c:pt idx="393">
                  <c:v>98.75</c:v>
                </c:pt>
                <c:pt idx="394">
                  <c:v>99</c:v>
                </c:pt>
                <c:pt idx="395">
                  <c:v>99.25</c:v>
                </c:pt>
                <c:pt idx="396">
                  <c:v>99.5</c:v>
                </c:pt>
                <c:pt idx="397">
                  <c:v>99.75</c:v>
                </c:pt>
                <c:pt idx="398">
                  <c:v>100</c:v>
                </c:pt>
                <c:pt idx="399">
                  <c:v>100.25</c:v>
                </c:pt>
                <c:pt idx="400">
                  <c:v>100.5</c:v>
                </c:pt>
                <c:pt idx="401">
                  <c:v>100.75</c:v>
                </c:pt>
                <c:pt idx="402">
                  <c:v>101</c:v>
                </c:pt>
                <c:pt idx="403">
                  <c:v>101.25</c:v>
                </c:pt>
                <c:pt idx="404">
                  <c:v>101.5</c:v>
                </c:pt>
                <c:pt idx="405">
                  <c:v>101.75</c:v>
                </c:pt>
                <c:pt idx="406">
                  <c:v>102</c:v>
                </c:pt>
                <c:pt idx="407">
                  <c:v>102.25</c:v>
                </c:pt>
                <c:pt idx="408">
                  <c:v>102.5</c:v>
                </c:pt>
                <c:pt idx="409">
                  <c:v>102.75</c:v>
                </c:pt>
                <c:pt idx="410">
                  <c:v>103</c:v>
                </c:pt>
                <c:pt idx="411">
                  <c:v>103.25</c:v>
                </c:pt>
                <c:pt idx="412">
                  <c:v>103.5</c:v>
                </c:pt>
                <c:pt idx="413">
                  <c:v>103.75</c:v>
                </c:pt>
                <c:pt idx="414">
                  <c:v>104</c:v>
                </c:pt>
                <c:pt idx="415">
                  <c:v>104.25</c:v>
                </c:pt>
                <c:pt idx="416">
                  <c:v>104.5</c:v>
                </c:pt>
                <c:pt idx="417">
                  <c:v>104.75</c:v>
                </c:pt>
                <c:pt idx="418">
                  <c:v>105</c:v>
                </c:pt>
                <c:pt idx="419">
                  <c:v>105.25</c:v>
                </c:pt>
                <c:pt idx="420">
                  <c:v>105.5</c:v>
                </c:pt>
                <c:pt idx="421">
                  <c:v>105.75</c:v>
                </c:pt>
                <c:pt idx="422">
                  <c:v>106</c:v>
                </c:pt>
                <c:pt idx="423">
                  <c:v>106.25</c:v>
                </c:pt>
                <c:pt idx="424">
                  <c:v>106.5</c:v>
                </c:pt>
                <c:pt idx="425">
                  <c:v>106.75</c:v>
                </c:pt>
                <c:pt idx="426">
                  <c:v>107</c:v>
                </c:pt>
                <c:pt idx="427">
                  <c:v>107.25</c:v>
                </c:pt>
                <c:pt idx="428">
                  <c:v>107.5</c:v>
                </c:pt>
                <c:pt idx="429">
                  <c:v>107.75</c:v>
                </c:pt>
                <c:pt idx="430">
                  <c:v>108</c:v>
                </c:pt>
                <c:pt idx="431">
                  <c:v>108.25</c:v>
                </c:pt>
                <c:pt idx="432">
                  <c:v>108.5</c:v>
                </c:pt>
                <c:pt idx="433">
                  <c:v>108.75</c:v>
                </c:pt>
                <c:pt idx="434">
                  <c:v>109</c:v>
                </c:pt>
                <c:pt idx="435">
                  <c:v>109.25</c:v>
                </c:pt>
                <c:pt idx="436">
                  <c:v>109.5</c:v>
                </c:pt>
                <c:pt idx="437">
                  <c:v>109.75</c:v>
                </c:pt>
                <c:pt idx="438">
                  <c:v>110</c:v>
                </c:pt>
                <c:pt idx="439">
                  <c:v>110.25</c:v>
                </c:pt>
                <c:pt idx="440">
                  <c:v>110.5</c:v>
                </c:pt>
                <c:pt idx="441">
                  <c:v>110.75</c:v>
                </c:pt>
                <c:pt idx="442">
                  <c:v>111</c:v>
                </c:pt>
                <c:pt idx="443">
                  <c:v>111.25</c:v>
                </c:pt>
                <c:pt idx="444">
                  <c:v>111.5</c:v>
                </c:pt>
                <c:pt idx="445">
                  <c:v>111.75</c:v>
                </c:pt>
                <c:pt idx="446">
                  <c:v>112</c:v>
                </c:pt>
                <c:pt idx="447">
                  <c:v>112.25</c:v>
                </c:pt>
                <c:pt idx="448">
                  <c:v>112.5</c:v>
                </c:pt>
                <c:pt idx="449">
                  <c:v>112.75</c:v>
                </c:pt>
                <c:pt idx="450">
                  <c:v>113</c:v>
                </c:pt>
                <c:pt idx="451">
                  <c:v>113.25</c:v>
                </c:pt>
                <c:pt idx="452">
                  <c:v>113.5</c:v>
                </c:pt>
                <c:pt idx="453">
                  <c:v>113.75</c:v>
                </c:pt>
                <c:pt idx="454">
                  <c:v>114</c:v>
                </c:pt>
                <c:pt idx="455">
                  <c:v>114.25</c:v>
                </c:pt>
                <c:pt idx="456">
                  <c:v>114.5</c:v>
                </c:pt>
                <c:pt idx="457">
                  <c:v>114.75</c:v>
                </c:pt>
                <c:pt idx="458">
                  <c:v>115</c:v>
                </c:pt>
                <c:pt idx="459">
                  <c:v>115.25</c:v>
                </c:pt>
                <c:pt idx="460">
                  <c:v>115.5</c:v>
                </c:pt>
                <c:pt idx="461">
                  <c:v>115.75</c:v>
                </c:pt>
                <c:pt idx="462">
                  <c:v>116</c:v>
                </c:pt>
                <c:pt idx="463">
                  <c:v>116.25</c:v>
                </c:pt>
                <c:pt idx="464">
                  <c:v>116.5</c:v>
                </c:pt>
                <c:pt idx="465">
                  <c:v>116.75</c:v>
                </c:pt>
                <c:pt idx="466">
                  <c:v>117</c:v>
                </c:pt>
                <c:pt idx="467">
                  <c:v>117.25</c:v>
                </c:pt>
                <c:pt idx="468">
                  <c:v>117.5</c:v>
                </c:pt>
                <c:pt idx="469">
                  <c:v>117.75</c:v>
                </c:pt>
                <c:pt idx="470">
                  <c:v>118</c:v>
                </c:pt>
                <c:pt idx="471">
                  <c:v>118.25</c:v>
                </c:pt>
                <c:pt idx="472">
                  <c:v>118.5</c:v>
                </c:pt>
                <c:pt idx="473">
                  <c:v>118.75</c:v>
                </c:pt>
                <c:pt idx="474">
                  <c:v>119</c:v>
                </c:pt>
                <c:pt idx="475">
                  <c:v>119.25</c:v>
                </c:pt>
                <c:pt idx="476">
                  <c:v>119.5</c:v>
                </c:pt>
                <c:pt idx="477">
                  <c:v>119.75</c:v>
                </c:pt>
                <c:pt idx="478">
                  <c:v>120</c:v>
                </c:pt>
                <c:pt idx="479">
                  <c:v>120.25</c:v>
                </c:pt>
                <c:pt idx="480">
                  <c:v>120.5</c:v>
                </c:pt>
                <c:pt idx="481">
                  <c:v>120.75</c:v>
                </c:pt>
                <c:pt idx="482">
                  <c:v>121</c:v>
                </c:pt>
                <c:pt idx="483">
                  <c:v>121.25</c:v>
                </c:pt>
                <c:pt idx="484">
                  <c:v>121.5</c:v>
                </c:pt>
                <c:pt idx="485">
                  <c:v>121.75</c:v>
                </c:pt>
                <c:pt idx="486">
                  <c:v>122</c:v>
                </c:pt>
                <c:pt idx="487">
                  <c:v>122.25</c:v>
                </c:pt>
                <c:pt idx="488">
                  <c:v>122.5</c:v>
                </c:pt>
                <c:pt idx="489">
                  <c:v>122.75</c:v>
                </c:pt>
                <c:pt idx="490">
                  <c:v>123</c:v>
                </c:pt>
                <c:pt idx="491">
                  <c:v>123.25</c:v>
                </c:pt>
                <c:pt idx="492">
                  <c:v>123.5</c:v>
                </c:pt>
                <c:pt idx="493">
                  <c:v>123.75</c:v>
                </c:pt>
                <c:pt idx="494">
                  <c:v>124</c:v>
                </c:pt>
                <c:pt idx="495">
                  <c:v>124.25</c:v>
                </c:pt>
                <c:pt idx="496">
                  <c:v>124.5</c:v>
                </c:pt>
                <c:pt idx="497">
                  <c:v>124.75</c:v>
                </c:pt>
                <c:pt idx="498">
                  <c:v>125</c:v>
                </c:pt>
                <c:pt idx="499">
                  <c:v>125.25</c:v>
                </c:pt>
                <c:pt idx="500">
                  <c:v>125.5</c:v>
                </c:pt>
                <c:pt idx="501">
                  <c:v>125.75</c:v>
                </c:pt>
                <c:pt idx="502">
                  <c:v>126</c:v>
                </c:pt>
                <c:pt idx="503">
                  <c:v>126.25</c:v>
                </c:pt>
                <c:pt idx="504">
                  <c:v>126.5</c:v>
                </c:pt>
                <c:pt idx="505">
                  <c:v>126.75</c:v>
                </c:pt>
                <c:pt idx="506">
                  <c:v>127</c:v>
                </c:pt>
                <c:pt idx="507">
                  <c:v>127.25</c:v>
                </c:pt>
                <c:pt idx="508">
                  <c:v>127.5</c:v>
                </c:pt>
                <c:pt idx="509">
                  <c:v>127.75</c:v>
                </c:pt>
                <c:pt idx="510">
                  <c:v>128</c:v>
                </c:pt>
                <c:pt idx="511">
                  <c:v>128.25</c:v>
                </c:pt>
                <c:pt idx="512">
                  <c:v>128.5</c:v>
                </c:pt>
                <c:pt idx="513">
                  <c:v>128.75</c:v>
                </c:pt>
                <c:pt idx="514">
                  <c:v>129</c:v>
                </c:pt>
                <c:pt idx="515">
                  <c:v>129.25</c:v>
                </c:pt>
                <c:pt idx="516">
                  <c:v>129.5</c:v>
                </c:pt>
                <c:pt idx="517">
                  <c:v>129.75</c:v>
                </c:pt>
                <c:pt idx="518">
                  <c:v>130</c:v>
                </c:pt>
                <c:pt idx="519">
                  <c:v>130.25</c:v>
                </c:pt>
                <c:pt idx="520">
                  <c:v>130.5</c:v>
                </c:pt>
                <c:pt idx="521">
                  <c:v>130.75</c:v>
                </c:pt>
                <c:pt idx="522">
                  <c:v>131</c:v>
                </c:pt>
                <c:pt idx="523">
                  <c:v>131.25</c:v>
                </c:pt>
                <c:pt idx="524">
                  <c:v>131.5</c:v>
                </c:pt>
                <c:pt idx="525">
                  <c:v>131.75</c:v>
                </c:pt>
                <c:pt idx="526">
                  <c:v>132</c:v>
                </c:pt>
                <c:pt idx="527">
                  <c:v>132.25</c:v>
                </c:pt>
                <c:pt idx="528">
                  <c:v>132.5</c:v>
                </c:pt>
                <c:pt idx="529">
                  <c:v>132.75</c:v>
                </c:pt>
                <c:pt idx="530">
                  <c:v>133</c:v>
                </c:pt>
                <c:pt idx="531">
                  <c:v>133.25</c:v>
                </c:pt>
                <c:pt idx="532">
                  <c:v>133.5</c:v>
                </c:pt>
                <c:pt idx="533">
                  <c:v>133.75</c:v>
                </c:pt>
                <c:pt idx="534">
                  <c:v>134</c:v>
                </c:pt>
                <c:pt idx="535">
                  <c:v>134.25</c:v>
                </c:pt>
                <c:pt idx="536">
                  <c:v>134.5</c:v>
                </c:pt>
                <c:pt idx="537">
                  <c:v>134.75</c:v>
                </c:pt>
                <c:pt idx="538">
                  <c:v>135</c:v>
                </c:pt>
                <c:pt idx="539">
                  <c:v>135.25</c:v>
                </c:pt>
                <c:pt idx="540">
                  <c:v>135.5</c:v>
                </c:pt>
                <c:pt idx="541">
                  <c:v>135.75</c:v>
                </c:pt>
                <c:pt idx="542">
                  <c:v>136</c:v>
                </c:pt>
                <c:pt idx="543">
                  <c:v>136.25</c:v>
                </c:pt>
                <c:pt idx="544">
                  <c:v>136.5</c:v>
                </c:pt>
                <c:pt idx="545">
                  <c:v>136.75</c:v>
                </c:pt>
                <c:pt idx="546">
                  <c:v>137</c:v>
                </c:pt>
                <c:pt idx="547">
                  <c:v>137.25</c:v>
                </c:pt>
                <c:pt idx="548">
                  <c:v>137.5</c:v>
                </c:pt>
                <c:pt idx="549">
                  <c:v>137.75</c:v>
                </c:pt>
                <c:pt idx="550">
                  <c:v>138</c:v>
                </c:pt>
                <c:pt idx="551">
                  <c:v>138.25</c:v>
                </c:pt>
                <c:pt idx="552">
                  <c:v>138.5</c:v>
                </c:pt>
                <c:pt idx="553">
                  <c:v>138.75</c:v>
                </c:pt>
                <c:pt idx="554">
                  <c:v>139</c:v>
                </c:pt>
                <c:pt idx="555">
                  <c:v>139.25</c:v>
                </c:pt>
                <c:pt idx="556">
                  <c:v>139.5</c:v>
                </c:pt>
                <c:pt idx="557">
                  <c:v>139.75</c:v>
                </c:pt>
                <c:pt idx="558">
                  <c:v>140</c:v>
                </c:pt>
                <c:pt idx="559">
                  <c:v>140.25</c:v>
                </c:pt>
                <c:pt idx="560">
                  <c:v>140.5</c:v>
                </c:pt>
                <c:pt idx="561">
                  <c:v>140.75</c:v>
                </c:pt>
                <c:pt idx="562">
                  <c:v>141</c:v>
                </c:pt>
                <c:pt idx="563">
                  <c:v>141.25</c:v>
                </c:pt>
                <c:pt idx="564">
                  <c:v>141.5</c:v>
                </c:pt>
                <c:pt idx="565">
                  <c:v>141.75</c:v>
                </c:pt>
                <c:pt idx="566">
                  <c:v>142</c:v>
                </c:pt>
                <c:pt idx="567">
                  <c:v>142.25</c:v>
                </c:pt>
                <c:pt idx="568">
                  <c:v>142.5</c:v>
                </c:pt>
                <c:pt idx="569">
                  <c:v>142.75</c:v>
                </c:pt>
                <c:pt idx="570">
                  <c:v>143</c:v>
                </c:pt>
                <c:pt idx="571">
                  <c:v>143.25</c:v>
                </c:pt>
                <c:pt idx="572">
                  <c:v>143.5</c:v>
                </c:pt>
                <c:pt idx="573">
                  <c:v>143.75</c:v>
                </c:pt>
                <c:pt idx="574">
                  <c:v>144</c:v>
                </c:pt>
                <c:pt idx="575">
                  <c:v>144.25</c:v>
                </c:pt>
                <c:pt idx="576">
                  <c:v>144.5</c:v>
                </c:pt>
                <c:pt idx="577">
                  <c:v>144.75</c:v>
                </c:pt>
                <c:pt idx="578">
                  <c:v>145</c:v>
                </c:pt>
                <c:pt idx="579">
                  <c:v>145.25</c:v>
                </c:pt>
                <c:pt idx="580">
                  <c:v>145.5</c:v>
                </c:pt>
                <c:pt idx="581">
                  <c:v>145.75</c:v>
                </c:pt>
                <c:pt idx="582">
                  <c:v>146</c:v>
                </c:pt>
                <c:pt idx="583">
                  <c:v>146.25</c:v>
                </c:pt>
                <c:pt idx="584">
                  <c:v>146.5</c:v>
                </c:pt>
                <c:pt idx="585">
                  <c:v>146.75</c:v>
                </c:pt>
                <c:pt idx="586">
                  <c:v>147</c:v>
                </c:pt>
                <c:pt idx="587">
                  <c:v>147.25</c:v>
                </c:pt>
                <c:pt idx="588">
                  <c:v>147.5</c:v>
                </c:pt>
                <c:pt idx="589">
                  <c:v>147.75</c:v>
                </c:pt>
                <c:pt idx="590">
                  <c:v>148</c:v>
                </c:pt>
                <c:pt idx="591">
                  <c:v>148.25</c:v>
                </c:pt>
                <c:pt idx="592">
                  <c:v>148.5</c:v>
                </c:pt>
                <c:pt idx="593">
                  <c:v>148.75</c:v>
                </c:pt>
                <c:pt idx="594">
                  <c:v>149</c:v>
                </c:pt>
                <c:pt idx="595">
                  <c:v>149.25</c:v>
                </c:pt>
                <c:pt idx="596">
                  <c:v>149.5</c:v>
                </c:pt>
                <c:pt idx="597">
                  <c:v>149.75</c:v>
                </c:pt>
                <c:pt idx="598">
                  <c:v>150</c:v>
                </c:pt>
                <c:pt idx="599">
                  <c:v>150.25</c:v>
                </c:pt>
                <c:pt idx="600">
                  <c:v>150.5</c:v>
                </c:pt>
                <c:pt idx="601">
                  <c:v>150.75</c:v>
                </c:pt>
                <c:pt idx="602">
                  <c:v>151</c:v>
                </c:pt>
                <c:pt idx="603">
                  <c:v>151.25</c:v>
                </c:pt>
                <c:pt idx="604">
                  <c:v>151.5</c:v>
                </c:pt>
                <c:pt idx="605">
                  <c:v>151.75</c:v>
                </c:pt>
                <c:pt idx="606">
                  <c:v>152</c:v>
                </c:pt>
                <c:pt idx="607">
                  <c:v>152.25</c:v>
                </c:pt>
                <c:pt idx="608">
                  <c:v>152.5</c:v>
                </c:pt>
                <c:pt idx="609">
                  <c:v>152.75</c:v>
                </c:pt>
                <c:pt idx="610">
                  <c:v>153</c:v>
                </c:pt>
                <c:pt idx="611">
                  <c:v>153.25</c:v>
                </c:pt>
                <c:pt idx="612">
                  <c:v>153.5</c:v>
                </c:pt>
                <c:pt idx="613">
                  <c:v>153.75</c:v>
                </c:pt>
                <c:pt idx="614">
                  <c:v>154</c:v>
                </c:pt>
                <c:pt idx="615">
                  <c:v>154.25</c:v>
                </c:pt>
                <c:pt idx="616">
                  <c:v>154.5</c:v>
                </c:pt>
                <c:pt idx="617">
                  <c:v>154.75</c:v>
                </c:pt>
                <c:pt idx="618">
                  <c:v>155</c:v>
                </c:pt>
                <c:pt idx="619">
                  <c:v>155.25</c:v>
                </c:pt>
                <c:pt idx="620">
                  <c:v>155.5</c:v>
                </c:pt>
                <c:pt idx="621">
                  <c:v>155.75</c:v>
                </c:pt>
                <c:pt idx="622">
                  <c:v>156</c:v>
                </c:pt>
                <c:pt idx="623">
                  <c:v>156.25</c:v>
                </c:pt>
                <c:pt idx="624">
                  <c:v>156.5</c:v>
                </c:pt>
                <c:pt idx="625">
                  <c:v>156.75</c:v>
                </c:pt>
                <c:pt idx="626">
                  <c:v>157</c:v>
                </c:pt>
                <c:pt idx="627">
                  <c:v>157.25</c:v>
                </c:pt>
                <c:pt idx="628">
                  <c:v>157.5</c:v>
                </c:pt>
                <c:pt idx="629">
                  <c:v>157.75</c:v>
                </c:pt>
                <c:pt idx="630">
                  <c:v>158</c:v>
                </c:pt>
                <c:pt idx="631">
                  <c:v>158.25</c:v>
                </c:pt>
                <c:pt idx="632">
                  <c:v>158.5</c:v>
                </c:pt>
                <c:pt idx="633">
                  <c:v>158.75</c:v>
                </c:pt>
                <c:pt idx="634">
                  <c:v>159</c:v>
                </c:pt>
                <c:pt idx="635">
                  <c:v>159.25</c:v>
                </c:pt>
                <c:pt idx="636">
                  <c:v>159.5</c:v>
                </c:pt>
                <c:pt idx="637">
                  <c:v>159.75</c:v>
                </c:pt>
                <c:pt idx="638">
                  <c:v>160</c:v>
                </c:pt>
                <c:pt idx="639">
                  <c:v>160.25</c:v>
                </c:pt>
                <c:pt idx="640">
                  <c:v>160.5</c:v>
                </c:pt>
                <c:pt idx="641">
                  <c:v>160.75</c:v>
                </c:pt>
                <c:pt idx="642">
                  <c:v>161</c:v>
                </c:pt>
                <c:pt idx="643">
                  <c:v>161.25</c:v>
                </c:pt>
                <c:pt idx="644">
                  <c:v>161.5</c:v>
                </c:pt>
                <c:pt idx="645">
                  <c:v>161.75</c:v>
                </c:pt>
                <c:pt idx="646">
                  <c:v>162</c:v>
                </c:pt>
                <c:pt idx="647">
                  <c:v>162.25</c:v>
                </c:pt>
                <c:pt idx="648">
                  <c:v>162.5</c:v>
                </c:pt>
                <c:pt idx="649">
                  <c:v>162.75</c:v>
                </c:pt>
                <c:pt idx="650">
                  <c:v>163</c:v>
                </c:pt>
                <c:pt idx="651">
                  <c:v>163.25</c:v>
                </c:pt>
                <c:pt idx="652">
                  <c:v>163.5</c:v>
                </c:pt>
                <c:pt idx="653">
                  <c:v>163.75</c:v>
                </c:pt>
                <c:pt idx="654">
                  <c:v>164</c:v>
                </c:pt>
                <c:pt idx="655">
                  <c:v>164.25</c:v>
                </c:pt>
                <c:pt idx="656">
                  <c:v>164.5</c:v>
                </c:pt>
                <c:pt idx="657">
                  <c:v>164.75</c:v>
                </c:pt>
                <c:pt idx="658">
                  <c:v>165</c:v>
                </c:pt>
                <c:pt idx="659">
                  <c:v>165.25</c:v>
                </c:pt>
                <c:pt idx="660">
                  <c:v>165.5</c:v>
                </c:pt>
                <c:pt idx="661">
                  <c:v>165.75</c:v>
                </c:pt>
                <c:pt idx="662">
                  <c:v>166</c:v>
                </c:pt>
                <c:pt idx="663">
                  <c:v>166.25</c:v>
                </c:pt>
                <c:pt idx="664">
                  <c:v>166.5</c:v>
                </c:pt>
                <c:pt idx="665">
                  <c:v>166.75</c:v>
                </c:pt>
                <c:pt idx="666">
                  <c:v>167</c:v>
                </c:pt>
                <c:pt idx="667">
                  <c:v>167.25</c:v>
                </c:pt>
                <c:pt idx="668">
                  <c:v>167.5</c:v>
                </c:pt>
                <c:pt idx="669">
                  <c:v>167.75</c:v>
                </c:pt>
                <c:pt idx="670">
                  <c:v>168</c:v>
                </c:pt>
                <c:pt idx="671">
                  <c:v>168.25</c:v>
                </c:pt>
                <c:pt idx="672">
                  <c:v>168.5</c:v>
                </c:pt>
                <c:pt idx="673">
                  <c:v>168.75</c:v>
                </c:pt>
                <c:pt idx="674">
                  <c:v>169</c:v>
                </c:pt>
                <c:pt idx="675">
                  <c:v>169.25</c:v>
                </c:pt>
                <c:pt idx="676">
                  <c:v>169.5</c:v>
                </c:pt>
                <c:pt idx="677">
                  <c:v>169.75</c:v>
                </c:pt>
                <c:pt idx="678">
                  <c:v>170</c:v>
                </c:pt>
                <c:pt idx="679">
                  <c:v>170.25</c:v>
                </c:pt>
                <c:pt idx="680">
                  <c:v>170.5</c:v>
                </c:pt>
                <c:pt idx="681">
                  <c:v>170.75</c:v>
                </c:pt>
                <c:pt idx="682">
                  <c:v>171</c:v>
                </c:pt>
                <c:pt idx="683">
                  <c:v>171.25</c:v>
                </c:pt>
                <c:pt idx="684">
                  <c:v>171.5</c:v>
                </c:pt>
                <c:pt idx="685">
                  <c:v>171.75</c:v>
                </c:pt>
                <c:pt idx="686">
                  <c:v>172</c:v>
                </c:pt>
                <c:pt idx="687">
                  <c:v>172.25</c:v>
                </c:pt>
                <c:pt idx="688">
                  <c:v>172.5</c:v>
                </c:pt>
                <c:pt idx="689">
                  <c:v>172.75</c:v>
                </c:pt>
                <c:pt idx="690">
                  <c:v>173</c:v>
                </c:pt>
                <c:pt idx="691">
                  <c:v>173.25</c:v>
                </c:pt>
                <c:pt idx="692">
                  <c:v>173.5</c:v>
                </c:pt>
                <c:pt idx="693">
                  <c:v>173.75</c:v>
                </c:pt>
                <c:pt idx="694">
                  <c:v>174</c:v>
                </c:pt>
                <c:pt idx="695">
                  <c:v>174.25</c:v>
                </c:pt>
                <c:pt idx="696">
                  <c:v>174.5</c:v>
                </c:pt>
                <c:pt idx="697">
                  <c:v>174.75</c:v>
                </c:pt>
                <c:pt idx="698">
                  <c:v>175</c:v>
                </c:pt>
                <c:pt idx="699">
                  <c:v>175.25</c:v>
                </c:pt>
                <c:pt idx="700">
                  <c:v>175.5</c:v>
                </c:pt>
                <c:pt idx="701">
                  <c:v>175.75</c:v>
                </c:pt>
                <c:pt idx="702">
                  <c:v>176</c:v>
                </c:pt>
                <c:pt idx="703">
                  <c:v>176.25</c:v>
                </c:pt>
                <c:pt idx="704">
                  <c:v>176.5</c:v>
                </c:pt>
                <c:pt idx="705">
                  <c:v>176.75</c:v>
                </c:pt>
                <c:pt idx="706">
                  <c:v>177</c:v>
                </c:pt>
                <c:pt idx="707">
                  <c:v>177.25</c:v>
                </c:pt>
                <c:pt idx="708">
                  <c:v>177.5</c:v>
                </c:pt>
                <c:pt idx="709">
                  <c:v>177.75</c:v>
                </c:pt>
                <c:pt idx="710">
                  <c:v>178</c:v>
                </c:pt>
                <c:pt idx="711">
                  <c:v>178.25</c:v>
                </c:pt>
                <c:pt idx="712">
                  <c:v>178.5</c:v>
                </c:pt>
                <c:pt idx="713">
                  <c:v>178.75</c:v>
                </c:pt>
                <c:pt idx="714">
                  <c:v>179</c:v>
                </c:pt>
                <c:pt idx="715">
                  <c:v>179.25</c:v>
                </c:pt>
                <c:pt idx="716">
                  <c:v>179.5</c:v>
                </c:pt>
                <c:pt idx="717">
                  <c:v>179.75</c:v>
                </c:pt>
                <c:pt idx="718">
                  <c:v>180</c:v>
                </c:pt>
                <c:pt idx="719">
                  <c:v>180.25</c:v>
                </c:pt>
                <c:pt idx="720">
                  <c:v>180.5</c:v>
                </c:pt>
                <c:pt idx="721">
                  <c:v>180.75</c:v>
                </c:pt>
                <c:pt idx="722">
                  <c:v>181</c:v>
                </c:pt>
                <c:pt idx="723">
                  <c:v>181.25</c:v>
                </c:pt>
                <c:pt idx="724">
                  <c:v>181.5</c:v>
                </c:pt>
                <c:pt idx="725">
                  <c:v>181.75</c:v>
                </c:pt>
                <c:pt idx="726">
                  <c:v>182</c:v>
                </c:pt>
                <c:pt idx="727">
                  <c:v>182.25</c:v>
                </c:pt>
                <c:pt idx="728">
                  <c:v>182.5</c:v>
                </c:pt>
                <c:pt idx="729">
                  <c:v>182.75</c:v>
                </c:pt>
                <c:pt idx="730">
                  <c:v>183</c:v>
                </c:pt>
                <c:pt idx="731">
                  <c:v>183.25</c:v>
                </c:pt>
                <c:pt idx="732">
                  <c:v>183.5</c:v>
                </c:pt>
                <c:pt idx="733">
                  <c:v>183.75</c:v>
                </c:pt>
                <c:pt idx="734">
                  <c:v>184</c:v>
                </c:pt>
                <c:pt idx="735">
                  <c:v>184.25</c:v>
                </c:pt>
                <c:pt idx="736">
                  <c:v>184.5</c:v>
                </c:pt>
                <c:pt idx="737">
                  <c:v>184.75</c:v>
                </c:pt>
                <c:pt idx="738">
                  <c:v>185</c:v>
                </c:pt>
                <c:pt idx="739">
                  <c:v>185.25</c:v>
                </c:pt>
                <c:pt idx="740">
                  <c:v>185.5</c:v>
                </c:pt>
                <c:pt idx="741">
                  <c:v>185.75</c:v>
                </c:pt>
                <c:pt idx="742">
                  <c:v>186</c:v>
                </c:pt>
                <c:pt idx="743">
                  <c:v>186.25</c:v>
                </c:pt>
                <c:pt idx="744">
                  <c:v>186.5</c:v>
                </c:pt>
                <c:pt idx="745">
                  <c:v>186.75</c:v>
                </c:pt>
                <c:pt idx="746">
                  <c:v>187</c:v>
                </c:pt>
                <c:pt idx="747">
                  <c:v>187.25</c:v>
                </c:pt>
                <c:pt idx="748">
                  <c:v>187.5</c:v>
                </c:pt>
                <c:pt idx="749">
                  <c:v>187.75</c:v>
                </c:pt>
                <c:pt idx="750">
                  <c:v>188</c:v>
                </c:pt>
                <c:pt idx="751">
                  <c:v>188.25</c:v>
                </c:pt>
                <c:pt idx="752">
                  <c:v>188.5</c:v>
                </c:pt>
                <c:pt idx="753">
                  <c:v>188.75</c:v>
                </c:pt>
                <c:pt idx="754">
                  <c:v>189</c:v>
                </c:pt>
                <c:pt idx="755">
                  <c:v>189.25</c:v>
                </c:pt>
                <c:pt idx="756">
                  <c:v>189.5</c:v>
                </c:pt>
                <c:pt idx="757">
                  <c:v>189.75</c:v>
                </c:pt>
                <c:pt idx="758">
                  <c:v>190</c:v>
                </c:pt>
                <c:pt idx="759">
                  <c:v>190.25</c:v>
                </c:pt>
                <c:pt idx="760">
                  <c:v>190.5</c:v>
                </c:pt>
                <c:pt idx="761">
                  <c:v>190.75</c:v>
                </c:pt>
                <c:pt idx="762">
                  <c:v>191</c:v>
                </c:pt>
                <c:pt idx="763">
                  <c:v>191.25</c:v>
                </c:pt>
                <c:pt idx="764">
                  <c:v>191.5</c:v>
                </c:pt>
                <c:pt idx="765">
                  <c:v>191.75</c:v>
                </c:pt>
                <c:pt idx="766">
                  <c:v>192</c:v>
                </c:pt>
                <c:pt idx="767">
                  <c:v>192.25</c:v>
                </c:pt>
                <c:pt idx="768">
                  <c:v>192.5</c:v>
                </c:pt>
                <c:pt idx="769">
                  <c:v>192.75</c:v>
                </c:pt>
                <c:pt idx="770">
                  <c:v>193</c:v>
                </c:pt>
                <c:pt idx="771">
                  <c:v>193.25</c:v>
                </c:pt>
                <c:pt idx="772">
                  <c:v>193.5</c:v>
                </c:pt>
                <c:pt idx="773">
                  <c:v>193.75</c:v>
                </c:pt>
                <c:pt idx="774">
                  <c:v>194</c:v>
                </c:pt>
                <c:pt idx="775">
                  <c:v>194.25</c:v>
                </c:pt>
                <c:pt idx="776">
                  <c:v>194.5</c:v>
                </c:pt>
                <c:pt idx="777">
                  <c:v>194.75</c:v>
                </c:pt>
                <c:pt idx="778">
                  <c:v>195</c:v>
                </c:pt>
                <c:pt idx="779">
                  <c:v>195.25</c:v>
                </c:pt>
                <c:pt idx="780">
                  <c:v>195.5</c:v>
                </c:pt>
                <c:pt idx="781">
                  <c:v>195.75</c:v>
                </c:pt>
                <c:pt idx="782">
                  <c:v>196</c:v>
                </c:pt>
                <c:pt idx="783">
                  <c:v>196.25</c:v>
                </c:pt>
                <c:pt idx="784">
                  <c:v>196.5</c:v>
                </c:pt>
                <c:pt idx="785">
                  <c:v>196.75</c:v>
                </c:pt>
                <c:pt idx="786">
                  <c:v>197</c:v>
                </c:pt>
                <c:pt idx="787">
                  <c:v>197.25</c:v>
                </c:pt>
                <c:pt idx="788">
                  <c:v>197.5</c:v>
                </c:pt>
                <c:pt idx="789">
                  <c:v>197.75</c:v>
                </c:pt>
                <c:pt idx="790">
                  <c:v>198</c:v>
                </c:pt>
                <c:pt idx="791">
                  <c:v>198.25</c:v>
                </c:pt>
                <c:pt idx="792">
                  <c:v>198.5</c:v>
                </c:pt>
                <c:pt idx="793">
                  <c:v>198.75</c:v>
                </c:pt>
                <c:pt idx="794">
                  <c:v>199</c:v>
                </c:pt>
                <c:pt idx="795">
                  <c:v>199.25</c:v>
                </c:pt>
                <c:pt idx="796">
                  <c:v>199.5</c:v>
                </c:pt>
                <c:pt idx="797">
                  <c:v>199.75</c:v>
                </c:pt>
                <c:pt idx="798">
                  <c:v>200</c:v>
                </c:pt>
                <c:pt idx="799">
                  <c:v>200.25</c:v>
                </c:pt>
                <c:pt idx="800">
                  <c:v>200.5</c:v>
                </c:pt>
                <c:pt idx="801">
                  <c:v>200.75</c:v>
                </c:pt>
                <c:pt idx="802">
                  <c:v>201</c:v>
                </c:pt>
                <c:pt idx="803">
                  <c:v>201.25</c:v>
                </c:pt>
                <c:pt idx="804">
                  <c:v>201.5</c:v>
                </c:pt>
                <c:pt idx="805">
                  <c:v>201.75</c:v>
                </c:pt>
                <c:pt idx="806">
                  <c:v>202</c:v>
                </c:pt>
                <c:pt idx="807">
                  <c:v>202.25</c:v>
                </c:pt>
                <c:pt idx="808">
                  <c:v>202.5</c:v>
                </c:pt>
                <c:pt idx="809">
                  <c:v>202.75</c:v>
                </c:pt>
                <c:pt idx="810">
                  <c:v>203</c:v>
                </c:pt>
                <c:pt idx="811">
                  <c:v>203.25</c:v>
                </c:pt>
                <c:pt idx="812">
                  <c:v>203.5</c:v>
                </c:pt>
                <c:pt idx="813">
                  <c:v>203.75</c:v>
                </c:pt>
                <c:pt idx="814">
                  <c:v>204</c:v>
                </c:pt>
                <c:pt idx="815">
                  <c:v>204.25</c:v>
                </c:pt>
                <c:pt idx="816">
                  <c:v>204.5</c:v>
                </c:pt>
                <c:pt idx="817">
                  <c:v>204.75</c:v>
                </c:pt>
                <c:pt idx="818">
                  <c:v>205</c:v>
                </c:pt>
                <c:pt idx="819">
                  <c:v>205.25</c:v>
                </c:pt>
                <c:pt idx="820">
                  <c:v>205.5</c:v>
                </c:pt>
                <c:pt idx="821">
                  <c:v>205.75</c:v>
                </c:pt>
                <c:pt idx="822">
                  <c:v>206</c:v>
                </c:pt>
                <c:pt idx="823">
                  <c:v>206.25</c:v>
                </c:pt>
                <c:pt idx="824">
                  <c:v>206.5</c:v>
                </c:pt>
                <c:pt idx="825">
                  <c:v>206.75</c:v>
                </c:pt>
                <c:pt idx="826">
                  <c:v>207</c:v>
                </c:pt>
                <c:pt idx="827">
                  <c:v>207.25</c:v>
                </c:pt>
                <c:pt idx="828">
                  <c:v>207.5</c:v>
                </c:pt>
                <c:pt idx="829">
                  <c:v>207.75</c:v>
                </c:pt>
                <c:pt idx="830">
                  <c:v>208</c:v>
                </c:pt>
                <c:pt idx="831">
                  <c:v>208.25</c:v>
                </c:pt>
                <c:pt idx="832">
                  <c:v>208.5</c:v>
                </c:pt>
                <c:pt idx="833">
                  <c:v>208.75</c:v>
                </c:pt>
                <c:pt idx="834">
                  <c:v>209</c:v>
                </c:pt>
                <c:pt idx="835">
                  <c:v>209.25</c:v>
                </c:pt>
                <c:pt idx="836">
                  <c:v>209.5</c:v>
                </c:pt>
                <c:pt idx="837">
                  <c:v>209.75</c:v>
                </c:pt>
                <c:pt idx="838">
                  <c:v>210</c:v>
                </c:pt>
                <c:pt idx="839">
                  <c:v>210.25</c:v>
                </c:pt>
                <c:pt idx="840">
                  <c:v>210.5</c:v>
                </c:pt>
                <c:pt idx="841">
                  <c:v>210.75</c:v>
                </c:pt>
                <c:pt idx="842">
                  <c:v>211</c:v>
                </c:pt>
                <c:pt idx="843">
                  <c:v>211.25</c:v>
                </c:pt>
                <c:pt idx="844">
                  <c:v>211.5</c:v>
                </c:pt>
                <c:pt idx="845">
                  <c:v>211.75</c:v>
                </c:pt>
                <c:pt idx="846">
                  <c:v>212</c:v>
                </c:pt>
                <c:pt idx="847">
                  <c:v>212.25</c:v>
                </c:pt>
                <c:pt idx="848">
                  <c:v>212.5</c:v>
                </c:pt>
                <c:pt idx="849">
                  <c:v>212.75</c:v>
                </c:pt>
                <c:pt idx="850">
                  <c:v>213</c:v>
                </c:pt>
                <c:pt idx="851">
                  <c:v>213.25</c:v>
                </c:pt>
                <c:pt idx="852">
                  <c:v>213.5</c:v>
                </c:pt>
                <c:pt idx="853">
                  <c:v>213.75</c:v>
                </c:pt>
                <c:pt idx="854">
                  <c:v>214</c:v>
                </c:pt>
                <c:pt idx="855">
                  <c:v>214.25</c:v>
                </c:pt>
                <c:pt idx="856">
                  <c:v>214.5</c:v>
                </c:pt>
                <c:pt idx="857">
                  <c:v>214.75</c:v>
                </c:pt>
                <c:pt idx="858">
                  <c:v>215</c:v>
                </c:pt>
                <c:pt idx="859">
                  <c:v>215.25</c:v>
                </c:pt>
                <c:pt idx="860">
                  <c:v>215.5</c:v>
                </c:pt>
                <c:pt idx="861">
                  <c:v>215.75</c:v>
                </c:pt>
                <c:pt idx="862">
                  <c:v>216</c:v>
                </c:pt>
                <c:pt idx="863">
                  <c:v>216.25</c:v>
                </c:pt>
                <c:pt idx="864">
                  <c:v>216.5</c:v>
                </c:pt>
                <c:pt idx="865">
                  <c:v>216.75</c:v>
                </c:pt>
                <c:pt idx="866">
                  <c:v>217</c:v>
                </c:pt>
                <c:pt idx="867">
                  <c:v>217.25</c:v>
                </c:pt>
                <c:pt idx="868">
                  <c:v>217.5</c:v>
                </c:pt>
                <c:pt idx="869">
                  <c:v>217.75</c:v>
                </c:pt>
                <c:pt idx="870">
                  <c:v>218</c:v>
                </c:pt>
                <c:pt idx="871">
                  <c:v>218.25</c:v>
                </c:pt>
                <c:pt idx="872">
                  <c:v>218.5</c:v>
                </c:pt>
                <c:pt idx="873">
                  <c:v>218.75</c:v>
                </c:pt>
                <c:pt idx="874">
                  <c:v>219</c:v>
                </c:pt>
                <c:pt idx="875">
                  <c:v>219.25</c:v>
                </c:pt>
                <c:pt idx="876">
                  <c:v>219.5</c:v>
                </c:pt>
                <c:pt idx="877">
                  <c:v>219.75</c:v>
                </c:pt>
                <c:pt idx="878">
                  <c:v>220</c:v>
                </c:pt>
                <c:pt idx="879">
                  <c:v>220.25</c:v>
                </c:pt>
                <c:pt idx="880">
                  <c:v>220.5</c:v>
                </c:pt>
                <c:pt idx="881">
                  <c:v>220.75</c:v>
                </c:pt>
                <c:pt idx="882">
                  <c:v>221</c:v>
                </c:pt>
                <c:pt idx="883">
                  <c:v>221.25</c:v>
                </c:pt>
                <c:pt idx="884">
                  <c:v>221.5</c:v>
                </c:pt>
                <c:pt idx="885">
                  <c:v>221.75</c:v>
                </c:pt>
                <c:pt idx="886">
                  <c:v>222</c:v>
                </c:pt>
                <c:pt idx="887">
                  <c:v>222.25</c:v>
                </c:pt>
                <c:pt idx="888">
                  <c:v>222.5</c:v>
                </c:pt>
                <c:pt idx="889">
                  <c:v>222.75</c:v>
                </c:pt>
                <c:pt idx="890">
                  <c:v>223</c:v>
                </c:pt>
                <c:pt idx="891">
                  <c:v>223.25</c:v>
                </c:pt>
                <c:pt idx="892">
                  <c:v>223.5</c:v>
                </c:pt>
                <c:pt idx="893">
                  <c:v>223.75</c:v>
                </c:pt>
                <c:pt idx="894">
                  <c:v>224</c:v>
                </c:pt>
                <c:pt idx="895">
                  <c:v>224.25</c:v>
                </c:pt>
                <c:pt idx="896">
                  <c:v>224.5</c:v>
                </c:pt>
                <c:pt idx="897">
                  <c:v>224.75</c:v>
                </c:pt>
                <c:pt idx="898">
                  <c:v>225</c:v>
                </c:pt>
                <c:pt idx="899">
                  <c:v>225.25</c:v>
                </c:pt>
                <c:pt idx="900">
                  <c:v>225.5</c:v>
                </c:pt>
                <c:pt idx="901">
                  <c:v>225.75</c:v>
                </c:pt>
                <c:pt idx="902">
                  <c:v>226</c:v>
                </c:pt>
                <c:pt idx="903">
                  <c:v>226.25</c:v>
                </c:pt>
                <c:pt idx="904">
                  <c:v>226.5</c:v>
                </c:pt>
                <c:pt idx="905">
                  <c:v>226.75</c:v>
                </c:pt>
                <c:pt idx="906">
                  <c:v>227</c:v>
                </c:pt>
                <c:pt idx="907">
                  <c:v>227.25</c:v>
                </c:pt>
                <c:pt idx="908">
                  <c:v>227.5</c:v>
                </c:pt>
                <c:pt idx="909">
                  <c:v>227.75</c:v>
                </c:pt>
                <c:pt idx="910">
                  <c:v>228</c:v>
                </c:pt>
                <c:pt idx="911">
                  <c:v>228.25</c:v>
                </c:pt>
                <c:pt idx="912">
                  <c:v>228.5</c:v>
                </c:pt>
                <c:pt idx="913">
                  <c:v>228.75</c:v>
                </c:pt>
                <c:pt idx="914">
                  <c:v>229</c:v>
                </c:pt>
                <c:pt idx="915">
                  <c:v>229.25</c:v>
                </c:pt>
                <c:pt idx="916">
                  <c:v>229.5</c:v>
                </c:pt>
                <c:pt idx="917">
                  <c:v>229.75</c:v>
                </c:pt>
                <c:pt idx="918">
                  <c:v>230</c:v>
                </c:pt>
                <c:pt idx="919">
                  <c:v>230.25</c:v>
                </c:pt>
                <c:pt idx="920">
                  <c:v>230.5</c:v>
                </c:pt>
                <c:pt idx="921">
                  <c:v>230.75</c:v>
                </c:pt>
                <c:pt idx="922">
                  <c:v>231</c:v>
                </c:pt>
                <c:pt idx="923">
                  <c:v>231.25</c:v>
                </c:pt>
                <c:pt idx="924">
                  <c:v>231.5</c:v>
                </c:pt>
                <c:pt idx="925">
                  <c:v>231.75</c:v>
                </c:pt>
                <c:pt idx="926">
                  <c:v>232</c:v>
                </c:pt>
                <c:pt idx="927">
                  <c:v>232.25</c:v>
                </c:pt>
                <c:pt idx="928">
                  <c:v>232.5</c:v>
                </c:pt>
                <c:pt idx="929">
                  <c:v>232.75</c:v>
                </c:pt>
                <c:pt idx="930">
                  <c:v>233</c:v>
                </c:pt>
                <c:pt idx="931">
                  <c:v>233.25</c:v>
                </c:pt>
                <c:pt idx="932">
                  <c:v>233.5</c:v>
                </c:pt>
                <c:pt idx="933">
                  <c:v>233.75</c:v>
                </c:pt>
                <c:pt idx="934">
                  <c:v>234</c:v>
                </c:pt>
                <c:pt idx="935">
                  <c:v>234.25</c:v>
                </c:pt>
                <c:pt idx="936">
                  <c:v>234.5</c:v>
                </c:pt>
                <c:pt idx="937">
                  <c:v>234.75</c:v>
                </c:pt>
                <c:pt idx="938">
                  <c:v>235</c:v>
                </c:pt>
                <c:pt idx="939">
                  <c:v>235.25</c:v>
                </c:pt>
                <c:pt idx="940">
                  <c:v>235.5</c:v>
                </c:pt>
                <c:pt idx="941">
                  <c:v>235.75</c:v>
                </c:pt>
                <c:pt idx="942">
                  <c:v>236</c:v>
                </c:pt>
                <c:pt idx="943">
                  <c:v>236.25</c:v>
                </c:pt>
                <c:pt idx="944">
                  <c:v>236.5</c:v>
                </c:pt>
                <c:pt idx="945">
                  <c:v>236.75</c:v>
                </c:pt>
                <c:pt idx="946">
                  <c:v>237</c:v>
                </c:pt>
                <c:pt idx="947">
                  <c:v>237.25</c:v>
                </c:pt>
                <c:pt idx="948">
                  <c:v>237.5</c:v>
                </c:pt>
                <c:pt idx="949">
                  <c:v>237.75</c:v>
                </c:pt>
                <c:pt idx="950">
                  <c:v>238</c:v>
                </c:pt>
                <c:pt idx="951">
                  <c:v>238.25</c:v>
                </c:pt>
                <c:pt idx="952">
                  <c:v>238.5</c:v>
                </c:pt>
                <c:pt idx="953">
                  <c:v>238.75</c:v>
                </c:pt>
                <c:pt idx="954">
                  <c:v>239</c:v>
                </c:pt>
                <c:pt idx="955">
                  <c:v>239.25</c:v>
                </c:pt>
                <c:pt idx="956">
                  <c:v>239.5</c:v>
                </c:pt>
                <c:pt idx="957">
                  <c:v>239.75</c:v>
                </c:pt>
                <c:pt idx="958">
                  <c:v>240</c:v>
                </c:pt>
                <c:pt idx="959">
                  <c:v>240.25</c:v>
                </c:pt>
                <c:pt idx="960">
                  <c:v>240.5</c:v>
                </c:pt>
                <c:pt idx="961">
                  <c:v>240.75</c:v>
                </c:pt>
                <c:pt idx="962">
                  <c:v>241</c:v>
                </c:pt>
                <c:pt idx="963">
                  <c:v>241.25</c:v>
                </c:pt>
                <c:pt idx="964">
                  <c:v>241.5</c:v>
                </c:pt>
                <c:pt idx="965">
                  <c:v>241.75</c:v>
                </c:pt>
                <c:pt idx="966">
                  <c:v>242</c:v>
                </c:pt>
                <c:pt idx="967">
                  <c:v>242.25</c:v>
                </c:pt>
                <c:pt idx="968">
                  <c:v>242.5</c:v>
                </c:pt>
                <c:pt idx="969">
                  <c:v>242.75</c:v>
                </c:pt>
                <c:pt idx="970">
                  <c:v>243</c:v>
                </c:pt>
                <c:pt idx="971">
                  <c:v>243.25</c:v>
                </c:pt>
                <c:pt idx="972">
                  <c:v>243.5</c:v>
                </c:pt>
                <c:pt idx="973">
                  <c:v>243.75</c:v>
                </c:pt>
                <c:pt idx="974">
                  <c:v>244</c:v>
                </c:pt>
                <c:pt idx="975">
                  <c:v>244.25</c:v>
                </c:pt>
                <c:pt idx="976">
                  <c:v>244.5</c:v>
                </c:pt>
                <c:pt idx="977">
                  <c:v>244.75</c:v>
                </c:pt>
                <c:pt idx="978">
                  <c:v>245</c:v>
                </c:pt>
                <c:pt idx="979">
                  <c:v>245.25</c:v>
                </c:pt>
                <c:pt idx="980">
                  <c:v>245.5</c:v>
                </c:pt>
                <c:pt idx="981">
                  <c:v>245.75</c:v>
                </c:pt>
                <c:pt idx="982">
                  <c:v>246</c:v>
                </c:pt>
                <c:pt idx="983">
                  <c:v>246.25</c:v>
                </c:pt>
                <c:pt idx="984">
                  <c:v>246.5</c:v>
                </c:pt>
                <c:pt idx="985">
                  <c:v>246.75</c:v>
                </c:pt>
                <c:pt idx="986">
                  <c:v>247</c:v>
                </c:pt>
                <c:pt idx="987">
                  <c:v>247.25</c:v>
                </c:pt>
                <c:pt idx="988">
                  <c:v>247.5</c:v>
                </c:pt>
                <c:pt idx="989">
                  <c:v>247.75</c:v>
                </c:pt>
                <c:pt idx="990">
                  <c:v>248</c:v>
                </c:pt>
                <c:pt idx="991">
                  <c:v>248.25</c:v>
                </c:pt>
                <c:pt idx="992">
                  <c:v>248.5</c:v>
                </c:pt>
                <c:pt idx="993">
                  <c:v>248.75</c:v>
                </c:pt>
                <c:pt idx="994">
                  <c:v>249</c:v>
                </c:pt>
                <c:pt idx="995">
                  <c:v>249.25</c:v>
                </c:pt>
                <c:pt idx="996">
                  <c:v>249.5</c:v>
                </c:pt>
              </c:numCache>
            </c:numRef>
          </c:cat>
          <c:val>
            <c:numRef>
              <c:f>Sheet1!$L$10:$L$1006</c:f>
              <c:numCache>
                <c:formatCode>General</c:formatCode>
                <c:ptCount val="997"/>
                <c:pt idx="0">
                  <c:v>8.8447552570869448E-7</c:v>
                </c:pt>
                <c:pt idx="1">
                  <c:v>1.334599005531345E-6</c:v>
                </c:pt>
                <c:pt idx="2">
                  <c:v>7.8472247366789816E-7</c:v>
                </c:pt>
                <c:pt idx="3">
                  <c:v>1.234845939279694E-6</c:v>
                </c:pt>
                <c:pt idx="4">
                  <c:v>6.8496940741624712E-7</c:v>
                </c:pt>
                <c:pt idx="5">
                  <c:v>1.3509288976365497E-7</c:v>
                </c:pt>
                <c:pt idx="6">
                  <c:v>5.8521634116459609E-7</c:v>
                </c:pt>
                <c:pt idx="7">
                  <c:v>3.5339766668585071E-8</c:v>
                </c:pt>
                <c:pt idx="8">
                  <c:v>4.8546297648499603E-7</c:v>
                </c:pt>
                <c:pt idx="9">
                  <c:v>-6.4414578559990332E-8</c:v>
                </c:pt>
                <c:pt idx="10">
                  <c:v>3.857053343381267E-7</c:v>
                </c:pt>
                <c:pt idx="11">
                  <c:v>-1.6418202619661315E-7</c:v>
                </c:pt>
                <c:pt idx="12">
                  <c:v>2.859119092590845E-7</c:v>
                </c:pt>
                <c:pt idx="13">
                  <c:v>-2.6403813535580412E-7</c:v>
                </c:pt>
                <c:pt idx="14">
                  <c:v>1.8591600792206009E-7</c:v>
                </c:pt>
                <c:pt idx="15">
                  <c:v>-3.6432508920825057E-7</c:v>
                </c:pt>
                <c:pt idx="16">
                  <c:v>8.505810455972096E-8</c:v>
                </c:pt>
                <c:pt idx="17">
                  <c:v>-4.6624631977465469E-7</c:v>
                </c:pt>
                <c:pt idx="18">
                  <c:v>-1.875484656466142E-8</c:v>
                </c:pt>
                <c:pt idx="19">
                  <c:v>-5.732909045264023E-7</c:v>
                </c:pt>
                <c:pt idx="20">
                  <c:v>-1.3112421015648579E-7</c:v>
                </c:pt>
                <c:pt idx="21">
                  <c:v>-6.9415463599398208E-7</c:v>
                </c:pt>
                <c:pt idx="22">
                  <c:v>-2.6514985052017437E-7</c:v>
                </c:pt>
                <c:pt idx="23">
                  <c:v>-8.4804514699499123E-7</c:v>
                </c:pt>
                <c:pt idx="24">
                  <c:v>-4.4831492118646565E-7</c:v>
                </c:pt>
                <c:pt idx="25">
                  <c:v>-1.0734245705634748E-6</c:v>
                </c:pt>
                <c:pt idx="26">
                  <c:v>-7.3337155015451572E-7</c:v>
                </c:pt>
                <c:pt idx="27">
                  <c:v>-4.4132411858299747E-7</c:v>
                </c:pt>
                <c:pt idx="28">
                  <c:v>-1.2143647722950845E-6</c:v>
                </c:pt>
                <c:pt idx="29">
                  <c:v>-1.0743456471118407E-6</c:v>
                </c:pt>
                <c:pt idx="30">
                  <c:v>-1.0488613639836331E-6</c:v>
                </c:pt>
                <c:pt idx="31">
                  <c:v>-1.1723440564992416E-6</c:v>
                </c:pt>
                <c:pt idx="32">
                  <c:v>-4.8728426804700575E-7</c:v>
                </c:pt>
                <c:pt idx="33">
                  <c:v>-4.5579838570120046E-8</c:v>
                </c:pt>
                <c:pt idx="34">
                  <c:v>8.9986073703585134E-8</c:v>
                </c:pt>
                <c:pt idx="35">
                  <c:v>-1.5586199708650383E-7</c:v>
                </c:pt>
                <c:pt idx="36">
                  <c:v>1.273736103257761E-7</c:v>
                </c:pt>
                <c:pt idx="37">
                  <c:v>8.3410451168219879E-7</c:v>
                </c:pt>
                <c:pt idx="38">
                  <c:v>8.4067588090874779E-7</c:v>
                </c:pt>
                <c:pt idx="39">
                  <c:v>2.0032701968375477E-6</c:v>
                </c:pt>
                <c:pt idx="40">
                  <c:v>3.1557007531546333E-6</c:v>
                </c:pt>
                <c:pt idx="41">
                  <c:v>4.1071021144034603E-6</c:v>
                </c:pt>
                <c:pt idx="42">
                  <c:v>4.6395251587227904E-6</c:v>
                </c:pt>
                <c:pt idx="43">
                  <c:v>6.505445085736028E-6</c:v>
                </c:pt>
                <c:pt idx="44">
                  <c:v>7.4251917823175972E-6</c:v>
                </c:pt>
                <c:pt idx="45">
                  <c:v>9.0843120688077761E-6</c:v>
                </c:pt>
                <c:pt idx="46">
                  <c:v>1.1130873943443476E-5</c:v>
                </c:pt>
                <c:pt idx="47">
                  <c:v>1.3172723441812195E-5</c:v>
                </c:pt>
                <c:pt idx="48">
                  <c:v>1.5774704522186767E-5</c:v>
                </c:pt>
                <c:pt idx="49">
                  <c:v>1.8455853336263317E-5</c:v>
                </c:pt>
                <c:pt idx="50">
                  <c:v>2.1686577056811984E-5</c:v>
                </c:pt>
                <c:pt idx="51">
                  <c:v>2.488582892112845E-5</c:v>
                </c:pt>
                <c:pt idx="52">
                  <c:v>2.8418289673481922E-5</c:v>
                </c:pt>
                <c:pt idx="53">
                  <c:v>3.2591566224482449E-5</c:v>
                </c:pt>
                <c:pt idx="54">
                  <c:v>3.7653418047511877E-5</c:v>
                </c:pt>
                <c:pt idx="55">
                  <c:v>4.2789020994860039E-5</c:v>
                </c:pt>
                <c:pt idx="56">
                  <c:v>4.8118278527908842E-5</c:v>
                </c:pt>
                <c:pt idx="57">
                  <c:v>5.3693189499881555E-5</c:v>
                </c:pt>
                <c:pt idx="58">
                  <c:v>6.0495281530847933E-5</c:v>
                </c:pt>
                <c:pt idx="59">
                  <c:v>6.7433118161375205E-5</c:v>
                </c:pt>
                <c:pt idx="60">
                  <c:v>7.5339887743552936E-5</c:v>
                </c:pt>
                <c:pt idx="61">
                  <c:v>8.297108161059441E-5</c:v>
                </c:pt>
                <c:pt idx="62">
                  <c:v>9.2002268132773679E-5</c:v>
                </c:pt>
                <c:pt idx="63">
                  <c:v>1.0102696907665631E-4</c:v>
                </c:pt>
                <c:pt idx="64">
                  <c:v>1.1155464402179405E-4</c:v>
                </c:pt>
                <c:pt idx="65">
                  <c:v>1.2200878795454173E-4</c:v>
                </c:pt>
                <c:pt idx="66">
                  <c:v>1.327251467557744E-4</c:v>
                </c:pt>
                <c:pt idx="67">
                  <c:v>1.4495005450498866E-4</c:v>
                </c:pt>
                <c:pt idx="68">
                  <c:v>1.5783889639919835E-4</c:v>
                </c:pt>
                <c:pt idx="69">
                  <c:v>1.7145469992385642E-4</c:v>
                </c:pt>
                <c:pt idx="70">
                  <c:v>1.8576685714322139E-4</c:v>
                </c:pt>
                <c:pt idx="71">
                  <c:v>2.0064997976021459E-4</c:v>
                </c:pt>
                <c:pt idx="72">
                  <c:v>2.1588288863938487E-4</c:v>
                </c:pt>
                <c:pt idx="73">
                  <c:v>2.3214773868573957E-4</c:v>
                </c:pt>
                <c:pt idx="74">
                  <c:v>2.4902927972902944E-4</c:v>
                </c:pt>
                <c:pt idx="75">
                  <c:v>2.6701425335318163E-4</c:v>
                </c:pt>
                <c:pt idx="76">
                  <c:v>2.8549092570528956E-4</c:v>
                </c:pt>
                <c:pt idx="77">
                  <c:v>3.0474875534025614E-4</c:v>
                </c:pt>
                <c:pt idx="78">
                  <c:v>3.2497819501031699E-4</c:v>
                </c:pt>
                <c:pt idx="79">
                  <c:v>3.4627062643721729E-4</c:v>
                </c:pt>
                <c:pt idx="80">
                  <c:v>3.6761842582677673E-4</c:v>
                </c:pt>
                <c:pt idx="81">
                  <c:v>3.899151583937055E-4</c:v>
                </c:pt>
                <c:pt idx="82">
                  <c:v>4.1295589969081448E-4</c:v>
                </c:pt>
                <c:pt idx="83">
                  <c:v>4.3643768101730984E-4</c:v>
                </c:pt>
                <c:pt idx="84">
                  <c:v>4.609600561877869E-4</c:v>
                </c:pt>
                <c:pt idx="85">
                  <c:v>4.8602578667100715E-4</c:v>
                </c:pt>
                <c:pt idx="86">
                  <c:v>5.1204164209650571E-4</c:v>
                </c:pt>
                <c:pt idx="87">
                  <c:v>5.3831931245440501E-4</c:v>
                </c:pt>
                <c:pt idx="88">
                  <c:v>5.6607642869721531E-4</c:v>
                </c:pt>
                <c:pt idx="89">
                  <c:v>5.9343768813846509E-4</c:v>
                </c:pt>
                <c:pt idx="90">
                  <c:v>6.2243608078915713E-4</c:v>
                </c:pt>
                <c:pt idx="91">
                  <c:v>6.5101421279223359E-4</c:v>
                </c:pt>
                <c:pt idx="92">
                  <c:v>6.810257230966954E-4</c:v>
                </c:pt>
                <c:pt idx="93">
                  <c:v>7.1123678928586287E-4</c:v>
                </c:pt>
                <c:pt idx="94">
                  <c:v>7.4132771858614888E-4</c:v>
                </c:pt>
                <c:pt idx="95">
                  <c:v>7.7289461989948904E-4</c:v>
                </c:pt>
                <c:pt idx="96">
                  <c:v>8.0445115285954216E-4</c:v>
                </c:pt>
                <c:pt idx="97">
                  <c:v>8.3643034953695405E-4</c:v>
                </c:pt>
                <c:pt idx="98">
                  <c:v>8.681865050448323E-4</c:v>
                </c:pt>
                <c:pt idx="99">
                  <c:v>9.0099713247582258E-4</c:v>
                </c:pt>
                <c:pt idx="100">
                  <c:v>9.3406497865089477E-4</c:v>
                </c:pt>
                <c:pt idx="101">
                  <c:v>9.6752009592648847E-4</c:v>
                </c:pt>
                <c:pt idx="102">
                  <c:v>1.0014219666913959E-3</c:v>
                </c:pt>
                <c:pt idx="103">
                  <c:v>1.0347616760100209E-3</c:v>
                </c:pt>
                <c:pt idx="104">
                  <c:v>1.0694641290314166E-3</c:v>
                </c:pt>
                <c:pt idx="105">
                  <c:v>1.1033903087209751E-3</c:v>
                </c:pt>
                <c:pt idx="106">
                  <c:v>1.1373395707039435E-3</c:v>
                </c:pt>
                <c:pt idx="107">
                  <c:v>1.172051970975474E-3</c:v>
                </c:pt>
                <c:pt idx="108">
                  <c:v>1.2062106232235692E-3</c:v>
                </c:pt>
                <c:pt idx="109">
                  <c:v>1.2404440818798435E-3</c:v>
                </c:pt>
                <c:pt idx="110">
                  <c:v>1.2753287477877961E-3</c:v>
                </c:pt>
                <c:pt idx="111">
                  <c:v>1.3093912926294138E-3</c:v>
                </c:pt>
                <c:pt idx="112">
                  <c:v>1.3431110992456752E-3</c:v>
                </c:pt>
                <c:pt idx="113">
                  <c:v>1.3779227144254946E-3</c:v>
                </c:pt>
                <c:pt idx="114">
                  <c:v>1.411218311062612E-3</c:v>
                </c:pt>
                <c:pt idx="115">
                  <c:v>1.4453501566649152E-3</c:v>
                </c:pt>
                <c:pt idx="116">
                  <c:v>1.4786330854477114E-3</c:v>
                </c:pt>
                <c:pt idx="117">
                  <c:v>1.5113469709859828E-3</c:v>
                </c:pt>
                <c:pt idx="118">
                  <c:v>1.5437391969115311E-3</c:v>
                </c:pt>
                <c:pt idx="119">
                  <c:v>1.5760271228515421E-3</c:v>
                </c:pt>
                <c:pt idx="120">
                  <c:v>1.6084005433611992E-3</c:v>
                </c:pt>
                <c:pt idx="121">
                  <c:v>1.639024137112699E-3</c:v>
                </c:pt>
                <c:pt idx="122">
                  <c:v>1.6700399043827474E-3</c:v>
                </c:pt>
                <c:pt idx="123">
                  <c:v>1.7005695903975493E-3</c:v>
                </c:pt>
                <c:pt idx="124">
                  <c:v>1.7297170924734928E-3</c:v>
                </c:pt>
                <c:pt idx="125">
                  <c:v>1.7595708491029427E-3</c:v>
                </c:pt>
                <c:pt idx="126">
                  <c:v>1.7882062088361295E-3</c:v>
                </c:pt>
                <c:pt idx="127">
                  <c:v>1.8156877773094493E-3</c:v>
                </c:pt>
                <c:pt idx="128">
                  <c:v>1.8420717407678922E-3</c:v>
                </c:pt>
                <c:pt idx="129">
                  <c:v>1.8684081641495709E-3</c:v>
                </c:pt>
                <c:pt idx="130">
                  <c:v>1.8937432626486839E-3</c:v>
                </c:pt>
                <c:pt idx="131">
                  <c:v>1.9191216449527815E-3</c:v>
                </c:pt>
                <c:pt idx="132">
                  <c:v>1.9425885268731236E-3</c:v>
                </c:pt>
                <c:pt idx="133">
                  <c:v>1.9651919143512941E-3</c:v>
                </c:pt>
                <c:pt idx="134">
                  <c:v>1.987984754229899E-3</c:v>
                </c:pt>
                <c:pt idx="135">
                  <c:v>2.0080270521205534E-3</c:v>
                </c:pt>
                <c:pt idx="136">
                  <c:v>2.0283879560381024E-3</c:v>
                </c:pt>
                <c:pt idx="137">
                  <c:v>2.0471478049728375E-3</c:v>
                </c:pt>
                <c:pt idx="138">
                  <c:v>2.0654001415678636E-3</c:v>
                </c:pt>
                <c:pt idx="139">
                  <c:v>2.0822536881297538E-3</c:v>
                </c:pt>
                <c:pt idx="140">
                  <c:v>2.0978342849176101E-3</c:v>
                </c:pt>
                <c:pt idx="141">
                  <c:v>2.1132867906814568E-3</c:v>
                </c:pt>
                <c:pt idx="142">
                  <c:v>2.1267769442872009E-3</c:v>
                </c:pt>
                <c:pt idx="143">
                  <c:v>2.1384931870969126E-3</c:v>
                </c:pt>
                <c:pt idx="144">
                  <c:v>2.1506484458058139E-3</c:v>
                </c:pt>
                <c:pt idx="145">
                  <c:v>2.1604818750660115E-3</c:v>
                </c:pt>
                <c:pt idx="146">
                  <c:v>2.1692605597394277E-3</c:v>
                </c:pt>
                <c:pt idx="147">
                  <c:v>2.1762811764460821E-3</c:v>
                </c:pt>
                <c:pt idx="148">
                  <c:v>2.1828716140248616E-3</c:v>
                </c:pt>
                <c:pt idx="149">
                  <c:v>2.18739255307554E-3</c:v>
                </c:pt>
                <c:pt idx="150">
                  <c:v>2.1912390039844354E-3</c:v>
                </c:pt>
                <c:pt idx="151">
                  <c:v>2.1938418037734664E-3</c:v>
                </c:pt>
                <c:pt idx="152">
                  <c:v>2.1946690713647854E-3</c:v>
                </c:pt>
                <c:pt idx="153">
                  <c:v>2.194227621643563E-3</c:v>
                </c:pt>
                <c:pt idx="154">
                  <c:v>2.1930643379022285E-3</c:v>
                </c:pt>
                <c:pt idx="155">
                  <c:v>2.1897675032249708E-3</c:v>
                </c:pt>
                <c:pt idx="156">
                  <c:v>2.1859680905222945E-3</c:v>
                </c:pt>
                <c:pt idx="157">
                  <c:v>2.1803410116518762E-3</c:v>
                </c:pt>
                <c:pt idx="158">
                  <c:v>2.1726063256721773E-3</c:v>
                </c:pt>
                <c:pt idx="159">
                  <c:v>2.1645304064179527E-3</c:v>
                </c:pt>
                <c:pt idx="160">
                  <c:v>2.1539270698269775E-3</c:v>
                </c:pt>
                <c:pt idx="161">
                  <c:v>2.1426586610786558E-3</c:v>
                </c:pt>
                <c:pt idx="162">
                  <c:v>2.1296371019516869E-3</c:v>
                </c:pt>
                <c:pt idx="163">
                  <c:v>2.1158248987731554E-3</c:v>
                </c:pt>
                <c:pt idx="164">
                  <c:v>2.1002361112323342E-3</c:v>
                </c:pt>
                <c:pt idx="165">
                  <c:v>2.0829372824380243E-3</c:v>
                </c:pt>
                <c:pt idx="166">
                  <c:v>2.0640483306593183E-3</c:v>
                </c:pt>
                <c:pt idx="167">
                  <c:v>2.0447434032533351E-3</c:v>
                </c:pt>
                <c:pt idx="168">
                  <c:v>2.0232516928615496E-3</c:v>
                </c:pt>
                <c:pt idx="169">
                  <c:v>1.9998582168767598E-3</c:v>
                </c:pt>
                <c:pt idx="170">
                  <c:v>1.9759045600693526E-3</c:v>
                </c:pt>
                <c:pt idx="171">
                  <c:v>1.9497895813884725E-3</c:v>
                </c:pt>
                <c:pt idx="172">
                  <c:v>1.9229700849194842E-3</c:v>
                </c:pt>
                <c:pt idx="173">
                  <c:v>1.8949614560028749E-3</c:v>
                </c:pt>
                <c:pt idx="174">
                  <c:v>1.8643382626279958E-3</c:v>
                </c:pt>
                <c:pt idx="175">
                  <c:v>1.8327348228623919E-3</c:v>
                </c:pt>
                <c:pt idx="176">
                  <c:v>1.8008457387779231E-3</c:v>
                </c:pt>
                <c:pt idx="177">
                  <c:v>1.7664263973955485E-3</c:v>
                </c:pt>
                <c:pt idx="178">
                  <c:v>1.7302934393299552E-3</c:v>
                </c:pt>
                <c:pt idx="179">
                  <c:v>1.6933251955393303E-3</c:v>
                </c:pt>
                <c:pt idx="180">
                  <c:v>1.6554620927209385E-3</c:v>
                </c:pt>
                <c:pt idx="181">
                  <c:v>1.6157070282005748E-3</c:v>
                </c:pt>
                <c:pt idx="182">
                  <c:v>1.5741257145478471E-3</c:v>
                </c:pt>
                <c:pt idx="183">
                  <c:v>1.5318469946876689E-3</c:v>
                </c:pt>
                <c:pt idx="184">
                  <c:v>1.4880631280647094E-3</c:v>
                </c:pt>
                <c:pt idx="185">
                  <c:v>1.4430300484207237E-3</c:v>
                </c:pt>
                <c:pt idx="186">
                  <c:v>1.3970675937358124E-3</c:v>
                </c:pt>
                <c:pt idx="187">
                  <c:v>1.349559708970105E-3</c:v>
                </c:pt>
                <c:pt idx="188">
                  <c:v>1.299954622226096E-3</c:v>
                </c:pt>
                <c:pt idx="189">
                  <c:v>1.249764994732061E-3</c:v>
                </c:pt>
                <c:pt idx="190">
                  <c:v>1.1985680454884573E-3</c:v>
                </c:pt>
                <c:pt idx="191">
                  <c:v>1.1460056509875471E-3</c:v>
                </c:pt>
                <c:pt idx="192">
                  <c:v>1.0917844205593497E-3</c:v>
                </c:pt>
                <c:pt idx="193">
                  <c:v>1.0366757480184674E-3</c:v>
                </c:pt>
                <c:pt idx="194">
                  <c:v>9.8051584021874305E-4</c:v>
                </c:pt>
                <c:pt idx="195">
                  <c:v>9.2320572292692304E-4</c:v>
                </c:pt>
                <c:pt idx="196">
                  <c:v>8.6471122467912664E-4</c:v>
                </c:pt>
                <c:pt idx="197">
                  <c:v>8.0506293924997863E-4</c:v>
                </c:pt>
                <c:pt idx="198">
                  <c:v>7.4435616710388786E-4</c:v>
                </c:pt>
                <c:pt idx="199">
                  <c:v>6.8175083659838265E-4</c:v>
                </c:pt>
                <c:pt idx="200">
                  <c:v>6.1847140530346678E-4</c:v>
                </c:pt>
                <c:pt idx="201">
                  <c:v>5.5480674210883762E-4</c:v>
                </c:pt>
                <c:pt idx="202">
                  <c:v>4.9010999060783433E-4</c:v>
                </c:pt>
                <c:pt idx="203">
                  <c:v>4.2379841421080755E-4</c:v>
                </c:pt>
                <c:pt idx="204">
                  <c:v>3.5635322375782152E-4</c:v>
                </c:pt>
                <c:pt idx="205">
                  <c:v>2.8831938777074129E-4</c:v>
                </c:pt>
                <c:pt idx="206">
                  <c:v>2.1930542624204463E-4</c:v>
                </c:pt>
                <c:pt idx="207">
                  <c:v>1.4898318826794821E-4</c:v>
                </c:pt>
                <c:pt idx="208">
                  <c:v>7.8087613943012002E-5</c:v>
                </c:pt>
                <c:pt idx="209">
                  <c:v>6.416481312498945E-6</c:v>
                </c:pt>
                <c:pt idx="210">
                  <c:v>-6.6169861497655802E-5</c:v>
                </c:pt>
                <c:pt idx="211">
                  <c:v>-1.3974877823130782E-4</c:v>
                </c:pt>
                <c:pt idx="212">
                  <c:v>-2.1433564006656525E-4</c:v>
                </c:pt>
                <c:pt idx="213">
                  <c:v>-2.8888413464756013E-4</c:v>
                </c:pt>
                <c:pt idx="214">
                  <c:v>-3.6528658751677767E-4</c:v>
                </c:pt>
                <c:pt idx="215">
                  <c:v>-4.4137429625834557E-4</c:v>
                </c:pt>
                <c:pt idx="216">
                  <c:v>-5.1891787622082575E-4</c:v>
                </c:pt>
                <c:pt idx="217">
                  <c:v>-5.9762761776482876E-4</c:v>
                </c:pt>
                <c:pt idx="218">
                  <c:v>-6.7615385462005406E-4</c:v>
                </c:pt>
                <c:pt idx="219">
                  <c:v>-7.5608734261578547E-4</c:v>
                </c:pt>
                <c:pt idx="220">
                  <c:v>-8.3595964876082007E-4</c:v>
                </c:pt>
                <c:pt idx="221">
                  <c:v>-9.1624355003716573E-4</c:v>
                </c:pt>
                <c:pt idx="222">
                  <c:v>-9.9735344151241634E-4</c:v>
                </c:pt>
                <c:pt idx="223">
                  <c:v>-1.0796457534212323E-3</c:v>
                </c:pt>
                <c:pt idx="224">
                  <c:v>-1.1624193769534941E-3</c:v>
                </c:pt>
                <c:pt idx="225">
                  <c:v>-1.244916098087856E-3</c:v>
                </c:pt>
                <c:pt idx="226">
                  <c:v>-1.3283210393808531E-3</c:v>
                </c:pt>
                <c:pt idx="227">
                  <c:v>-1.4127631092222259E-3</c:v>
                </c:pt>
                <c:pt idx="228">
                  <c:v>-1.4973154581099379E-3</c:v>
                </c:pt>
                <c:pt idx="229">
                  <c:v>-1.5819959418976737E-3</c:v>
                </c:pt>
                <c:pt idx="230">
                  <c:v>-1.6667675912671598E-3</c:v>
                </c:pt>
                <c:pt idx="231">
                  <c:v>-1.7525390874908453E-3</c:v>
                </c:pt>
                <c:pt idx="232">
                  <c:v>-1.8381652438890228E-3</c:v>
                </c:pt>
                <c:pt idx="233">
                  <c:v>-1.9244474926338739E-3</c:v>
                </c:pt>
                <c:pt idx="234">
                  <c:v>-2.0111343769997347E-3</c:v>
                </c:pt>
                <c:pt idx="235">
                  <c:v>-2.0979220481578409E-3</c:v>
                </c:pt>
                <c:pt idx="236">
                  <c:v>-2.1854547667388147E-3</c:v>
                </c:pt>
                <c:pt idx="237">
                  <c:v>-2.2723254084908717E-3</c:v>
                </c:pt>
                <c:pt idx="238">
                  <c:v>-2.3600759740105559E-3</c:v>
                </c:pt>
                <c:pt idx="239">
                  <c:v>-2.4471981021960687E-3</c:v>
                </c:pt>
                <c:pt idx="240">
                  <c:v>-2.5351335870880121E-3</c:v>
                </c:pt>
                <c:pt idx="241">
                  <c:v>-2.6232748977719211E-3</c:v>
                </c:pt>
                <c:pt idx="242">
                  <c:v>-2.7119657014935683E-3</c:v>
                </c:pt>
                <c:pt idx="243">
                  <c:v>-2.7995013890276255E-3</c:v>
                </c:pt>
                <c:pt idx="244">
                  <c:v>-2.8881296028444581E-3</c:v>
                </c:pt>
                <c:pt idx="245">
                  <c:v>-2.9770507671997848E-3</c:v>
                </c:pt>
                <c:pt idx="246">
                  <c:v>-3.0654186202738742E-3</c:v>
                </c:pt>
                <c:pt idx="247">
                  <c:v>-3.1533407480850428E-3</c:v>
                </c:pt>
                <c:pt idx="248">
                  <c:v>-3.2418791197343921E-3</c:v>
                </c:pt>
                <c:pt idx="249">
                  <c:v>-3.3300506241502603E-3</c:v>
                </c:pt>
                <c:pt idx="250">
                  <c:v>-3.417827607748336E-3</c:v>
                </c:pt>
                <c:pt idx="251">
                  <c:v>-3.5061384130798956E-3</c:v>
                </c:pt>
                <c:pt idx="252">
                  <c:v>-3.5948679181174725E-3</c:v>
                </c:pt>
                <c:pt idx="253">
                  <c:v>-3.6828580759831198E-3</c:v>
                </c:pt>
                <c:pt idx="254">
                  <c:v>-3.7699084551796602E-3</c:v>
                </c:pt>
                <c:pt idx="255">
                  <c:v>-3.8577767796681428E-3</c:v>
                </c:pt>
                <c:pt idx="256">
                  <c:v>-3.9451794691558462E-3</c:v>
                </c:pt>
                <c:pt idx="257">
                  <c:v>-4.0327921790606069E-3</c:v>
                </c:pt>
                <c:pt idx="258">
                  <c:v>-4.1192503400040437E-3</c:v>
                </c:pt>
                <c:pt idx="259">
                  <c:v>-4.2061496970262624E-3</c:v>
                </c:pt>
                <c:pt idx="260">
                  <c:v>-4.2930468478310502E-3</c:v>
                </c:pt>
                <c:pt idx="261">
                  <c:v>-4.3784597803586678E-3</c:v>
                </c:pt>
                <c:pt idx="262">
                  <c:v>-4.4648684093786528E-3</c:v>
                </c:pt>
                <c:pt idx="263">
                  <c:v>-4.5507151118115985E-3</c:v>
                </c:pt>
                <c:pt idx="264">
                  <c:v>-4.6354052609700602E-3</c:v>
                </c:pt>
                <c:pt idx="265">
                  <c:v>-4.720307759360054E-3</c:v>
                </c:pt>
                <c:pt idx="266">
                  <c:v>-4.804755569875141E-3</c:v>
                </c:pt>
                <c:pt idx="267">
                  <c:v>-4.8890462454131978E-3</c:v>
                </c:pt>
                <c:pt idx="268">
                  <c:v>-4.9724424568751147E-3</c:v>
                </c:pt>
                <c:pt idx="269">
                  <c:v>-5.0561725190050311E-3</c:v>
                </c:pt>
                <c:pt idx="270">
                  <c:v>-5.1384309145241502E-3</c:v>
                </c:pt>
                <c:pt idx="271">
                  <c:v>-5.2203788160589681E-3</c:v>
                </c:pt>
                <c:pt idx="272">
                  <c:v>-5.3031446058433573E-3</c:v>
                </c:pt>
                <c:pt idx="273">
                  <c:v>-5.3838243932737839E-3</c:v>
                </c:pt>
                <c:pt idx="274">
                  <c:v>-5.4644825299732247E-3</c:v>
                </c:pt>
                <c:pt idx="275">
                  <c:v>-5.5451521224085809E-3</c:v>
                </c:pt>
                <c:pt idx="276">
                  <c:v>-5.6248355419583618E-3</c:v>
                </c:pt>
                <c:pt idx="277">
                  <c:v>-5.7045049324813135E-3</c:v>
                </c:pt>
                <c:pt idx="278">
                  <c:v>-5.7831027148758096E-3</c:v>
                </c:pt>
                <c:pt idx="279">
                  <c:v>-5.8605420891026938E-3</c:v>
                </c:pt>
                <c:pt idx="280">
                  <c:v>-5.9377075332385232E-3</c:v>
                </c:pt>
                <c:pt idx="281">
                  <c:v>-6.0154552995719257E-3</c:v>
                </c:pt>
                <c:pt idx="282">
                  <c:v>-6.0916139077775711E-3</c:v>
                </c:pt>
                <c:pt idx="283">
                  <c:v>-6.1669846349730051E-3</c:v>
                </c:pt>
                <c:pt idx="284">
                  <c:v>-6.2423420025581322E-3</c:v>
                </c:pt>
                <c:pt idx="285">
                  <c:v>-6.3164342600359191E-3</c:v>
                </c:pt>
                <c:pt idx="286">
                  <c:v>-6.3899838655281371E-3</c:v>
                </c:pt>
                <c:pt idx="287">
                  <c:v>-6.4626879628661982E-3</c:v>
                </c:pt>
                <c:pt idx="288">
                  <c:v>-6.5352188554719248E-3</c:v>
                </c:pt>
                <c:pt idx="289">
                  <c:v>-6.6072244769692645E-3</c:v>
                </c:pt>
                <c:pt idx="290">
                  <c:v>-6.6783288579337352E-3</c:v>
                </c:pt>
                <c:pt idx="291">
                  <c:v>-6.7481325896920907E-3</c:v>
                </c:pt>
                <c:pt idx="292">
                  <c:v>-6.8182132841556609E-3</c:v>
                </c:pt>
                <c:pt idx="293">
                  <c:v>-6.8871260303069448E-3</c:v>
                </c:pt>
                <c:pt idx="294">
                  <c:v>-6.9544038472209024E-3</c:v>
                </c:pt>
                <c:pt idx="295">
                  <c:v>-7.0225581330731757E-3</c:v>
                </c:pt>
                <c:pt idx="296">
                  <c:v>-7.0890791108624285E-3</c:v>
                </c:pt>
                <c:pt idx="297">
                  <c:v>-7.155436270242177E-3</c:v>
                </c:pt>
                <c:pt idx="298">
                  <c:v>-7.2200788057692478E-3</c:v>
                </c:pt>
                <c:pt idx="299">
                  <c:v>-7.2844360512505091E-3</c:v>
                </c:pt>
                <c:pt idx="300">
                  <c:v>-7.3489179104804236E-3</c:v>
                </c:pt>
                <c:pt idx="301">
                  <c:v>-7.4119152841092273E-3</c:v>
                </c:pt>
                <c:pt idx="302">
                  <c:v>-7.4738004928143198E-3</c:v>
                </c:pt>
                <c:pt idx="303">
                  <c:v>-7.5359276963915534E-3</c:v>
                </c:pt>
                <c:pt idx="304">
                  <c:v>-7.5966333094648064E-3</c:v>
                </c:pt>
                <c:pt idx="305">
                  <c:v>-7.6562364128029969E-3</c:v>
                </c:pt>
                <c:pt idx="306">
                  <c:v>-7.7160391612558499E-3</c:v>
                </c:pt>
                <c:pt idx="307">
                  <c:v>-7.7743271875618802E-3</c:v>
                </c:pt>
                <c:pt idx="308">
                  <c:v>-7.8323700022480125E-3</c:v>
                </c:pt>
                <c:pt idx="309">
                  <c:v>-7.8904213898347564E-3</c:v>
                </c:pt>
                <c:pt idx="310">
                  <c:v>-7.9467198009908202E-3</c:v>
                </c:pt>
                <c:pt idx="311">
                  <c:v>-8.0024887408569612E-3</c:v>
                </c:pt>
                <c:pt idx="312">
                  <c:v>-8.0569371533698586E-3</c:v>
                </c:pt>
                <c:pt idx="313">
                  <c:v>-8.1122598018836811E-3</c:v>
                </c:pt>
                <c:pt idx="314">
                  <c:v>-8.1656376456429314E-3</c:v>
                </c:pt>
                <c:pt idx="315">
                  <c:v>-8.2182382125388642E-3</c:v>
                </c:pt>
                <c:pt idx="316">
                  <c:v>-8.2712159678912656E-3</c:v>
                </c:pt>
                <c:pt idx="317">
                  <c:v>-8.3227126792877471E-3</c:v>
                </c:pt>
                <c:pt idx="318">
                  <c:v>-8.3738577775918088E-3</c:v>
                </c:pt>
                <c:pt idx="319">
                  <c:v>-8.424849767948217E-3</c:v>
                </c:pt>
                <c:pt idx="320">
                  <c:v>-8.4744110280574603E-3</c:v>
                </c:pt>
                <c:pt idx="321">
                  <c:v>-8.5225733332841003E-3</c:v>
                </c:pt>
                <c:pt idx="322">
                  <c:v>-8.5704181267480806E-3</c:v>
                </c:pt>
                <c:pt idx="323">
                  <c:v>-8.6170149337583268E-3</c:v>
                </c:pt>
                <c:pt idx="324">
                  <c:v>-8.6624217168633777E-3</c:v>
                </c:pt>
                <c:pt idx="325">
                  <c:v>-8.7076852257261805E-3</c:v>
                </c:pt>
                <c:pt idx="326">
                  <c:v>-8.7518413418088414E-3</c:v>
                </c:pt>
                <c:pt idx="327">
                  <c:v>-8.7949154179689515E-3</c:v>
                </c:pt>
                <c:pt idx="328">
                  <c:v>-8.836922612893261E-3</c:v>
                </c:pt>
                <c:pt idx="329">
                  <c:v>-8.8778682206189785E-3</c:v>
                </c:pt>
                <c:pt idx="330">
                  <c:v>-8.9187479950219029E-3</c:v>
                </c:pt>
                <c:pt idx="331">
                  <c:v>-8.9585484695788864E-3</c:v>
                </c:pt>
                <c:pt idx="332">
                  <c:v>-8.9972472720880603E-3</c:v>
                </c:pt>
                <c:pt idx="333">
                  <c:v>-9.0348134347948417E-3</c:v>
                </c:pt>
                <c:pt idx="334">
                  <c:v>-9.0712076997618851E-3</c:v>
                </c:pt>
                <c:pt idx="335">
                  <c:v>-9.1073828196002182E-3</c:v>
                </c:pt>
                <c:pt idx="336">
                  <c:v>-9.1432838535183691E-3</c:v>
                </c:pt>
                <c:pt idx="337">
                  <c:v>-9.1778484589681852E-3</c:v>
                </c:pt>
                <c:pt idx="338">
                  <c:v>-9.2110071786883907E-3</c:v>
                </c:pt>
                <c:pt idx="339">
                  <c:v>-9.2446837234447798E-3</c:v>
                </c:pt>
                <c:pt idx="340">
                  <c:v>-9.2767952502619266E-3</c:v>
                </c:pt>
                <c:pt idx="341">
                  <c:v>-9.3072526363329189E-3</c:v>
                </c:pt>
                <c:pt idx="342">
                  <c:v>-9.3379607488088823E-3</c:v>
                </c:pt>
                <c:pt idx="343">
                  <c:v>-9.3678187102206323E-3</c:v>
                </c:pt>
                <c:pt idx="344">
                  <c:v>-9.3967201596960592E-3</c:v>
                </c:pt>
                <c:pt idx="345">
                  <c:v>-9.425553510308049E-3</c:v>
                </c:pt>
                <c:pt idx="346">
                  <c:v>-9.4532022019073736E-3</c:v>
                </c:pt>
                <c:pt idx="347">
                  <c:v>-9.4795449504694318E-3</c:v>
                </c:pt>
                <c:pt idx="348">
                  <c:v>-9.5054559929543814E-3</c:v>
                </c:pt>
                <c:pt idx="349">
                  <c:v>-9.5308053285840799E-3</c:v>
                </c:pt>
                <c:pt idx="350">
                  <c:v>-9.5554589561288594E-3</c:v>
                </c:pt>
                <c:pt idx="351">
                  <c:v>-9.5792791072923933E-3</c:v>
                </c:pt>
                <c:pt idx="352">
                  <c:v>-9.6021244764479263E-3</c:v>
                </c:pt>
                <c:pt idx="353">
                  <c:v>-9.6248504463964935E-3</c:v>
                </c:pt>
                <c:pt idx="354">
                  <c:v>-9.646309310728185E-3</c:v>
                </c:pt>
                <c:pt idx="355">
                  <c:v>-9.667350492314597E-3</c:v>
                </c:pt>
                <c:pt idx="356">
                  <c:v>-9.6878207582342668E-3</c:v>
                </c:pt>
                <c:pt idx="357">
                  <c:v>-9.7075644311637177E-3</c:v>
                </c:pt>
                <c:pt idx="358">
                  <c:v>-9.7264235972396307E-3</c:v>
                </c:pt>
                <c:pt idx="359">
                  <c:v>-9.7452383103444618E-3</c:v>
                </c:pt>
                <c:pt idx="360">
                  <c:v>-9.7628467932118213E-3</c:v>
                </c:pt>
                <c:pt idx="361">
                  <c:v>-9.7800856347269871E-3</c:v>
                </c:pt>
                <c:pt idx="362">
                  <c:v>-9.7957899842420204E-3</c:v>
                </c:pt>
                <c:pt idx="363">
                  <c:v>-9.8117937424113677E-3</c:v>
                </c:pt>
                <c:pt idx="364">
                  <c:v>-9.8269297487298957E-3</c:v>
                </c:pt>
                <c:pt idx="365">
                  <c:v>-9.8420299658990018E-3</c:v>
                </c:pt>
                <c:pt idx="366">
                  <c:v>-9.8559256609753731E-3</c:v>
                </c:pt>
                <c:pt idx="367">
                  <c:v>-9.8684475833401564E-3</c:v>
                </c:pt>
                <c:pt idx="368">
                  <c:v>-9.8814261396320546E-3</c:v>
                </c:pt>
                <c:pt idx="369">
                  <c:v>-9.8936915654661561E-3</c:v>
                </c:pt>
                <c:pt idx="370">
                  <c:v>-9.9050740941493132E-3</c:v>
                </c:pt>
                <c:pt idx="371">
                  <c:v>-9.9154041225908429E-3</c:v>
                </c:pt>
                <c:pt idx="372">
                  <c:v>-9.9265123739407102E-3</c:v>
                </c:pt>
                <c:pt idx="373">
                  <c:v>-9.9362300574661333E-3</c:v>
                </c:pt>
                <c:pt idx="374">
                  <c:v>-9.9443890254740097E-3</c:v>
                </c:pt>
                <c:pt idx="375">
                  <c:v>-9.9538219275991935E-3</c:v>
                </c:pt>
                <c:pt idx="376">
                  <c:v>-9.9613623618317604E-3</c:v>
                </c:pt>
                <c:pt idx="377">
                  <c:v>-9.9688450231987247E-3</c:v>
                </c:pt>
                <c:pt idx="378">
                  <c:v>-9.9761058494394206E-3</c:v>
                </c:pt>
                <c:pt idx="379">
                  <c:v>-9.9819821639819395E-3</c:v>
                </c:pt>
                <c:pt idx="380">
                  <c:v>-9.9883128164517387E-3</c:v>
                </c:pt>
                <c:pt idx="381">
                  <c:v>-9.9939383202301002E-3</c:v>
                </c:pt>
                <c:pt idx="382">
                  <c:v>-9.9987009875732724E-3</c:v>
                </c:pt>
                <c:pt idx="383">
                  <c:v>-1.0002445062223586E-2</c:v>
                </c:pt>
                <c:pt idx="384">
                  <c:v>-1.0006016849331445E-2</c:v>
                </c:pt>
                <c:pt idx="385">
                  <c:v>-1.0009264842773646E-2</c:v>
                </c:pt>
                <c:pt idx="386">
                  <c:v>-1.0012039850398224E-2</c:v>
                </c:pt>
                <c:pt idx="387">
                  <c:v>-1.0015195116302777E-2</c:v>
                </c:pt>
                <c:pt idx="388">
                  <c:v>-1.001658644109682E-2</c:v>
                </c:pt>
                <c:pt idx="389">
                  <c:v>-1.0018072299605052E-2</c:v>
                </c:pt>
                <c:pt idx="390">
                  <c:v>-1.0018513956207897E-2</c:v>
                </c:pt>
                <c:pt idx="391">
                  <c:v>-1.0018775577945505E-2</c:v>
                </c:pt>
                <c:pt idx="392">
                  <c:v>-1.001872434519413E-2</c:v>
                </c:pt>
                <c:pt idx="393">
                  <c:v>-1.0018230560312702E-2</c:v>
                </c:pt>
                <c:pt idx="394">
                  <c:v>-1.0018167753793605E-2</c:v>
                </c:pt>
                <c:pt idx="395">
                  <c:v>-1.001641278835308E-2</c:v>
                </c:pt>
                <c:pt idx="396">
                  <c:v>-1.0014845960947483E-2</c:v>
                </c:pt>
                <c:pt idx="397">
                  <c:v>-1.001235110230958E-2</c:v>
                </c:pt>
                <c:pt idx="398">
                  <c:v>-1.0009815674862921E-2</c:v>
                </c:pt>
                <c:pt idx="399">
                  <c:v>-1.0006130868017493E-2</c:v>
                </c:pt>
                <c:pt idx="400">
                  <c:v>-1.0003191691883018E-2</c:v>
                </c:pt>
                <c:pt idx="401">
                  <c:v>-9.9988970686375467E-3</c:v>
                </c:pt>
                <c:pt idx="402">
                  <c:v>-9.9941499220452812E-3</c:v>
                </c:pt>
                <c:pt idx="403">
                  <c:v>-9.9898572649674833E-3</c:v>
                </c:pt>
                <c:pt idx="404">
                  <c:v>-9.9849302848067367E-3</c:v>
                </c:pt>
                <c:pt idx="405">
                  <c:v>-9.9792844272990067E-3</c:v>
                </c:pt>
                <c:pt idx="406">
                  <c:v>-9.9728394781770646E-3</c:v>
                </c:pt>
                <c:pt idx="407">
                  <c:v>-9.9665196431129033E-3</c:v>
                </c:pt>
                <c:pt idx="408">
                  <c:v>-9.9602536256746532E-3</c:v>
                </c:pt>
                <c:pt idx="409">
                  <c:v>-9.9529747035305149E-3</c:v>
                </c:pt>
                <c:pt idx="410">
                  <c:v>-9.945620803033961E-3</c:v>
                </c:pt>
                <c:pt idx="411">
                  <c:v>-9.9381570673902075E-3</c:v>
                </c:pt>
                <c:pt idx="412">
                  <c:v>-9.9308514136815518E-3</c:v>
                </c:pt>
                <c:pt idx="413">
                  <c:v>-9.9225610758466587E-3</c:v>
                </c:pt>
                <c:pt idx="414">
                  <c:v>-9.9142428701242125E-3</c:v>
                </c:pt>
                <c:pt idx="415">
                  <c:v>-9.9068591569260178E-3</c:v>
                </c:pt>
                <c:pt idx="416">
                  <c:v>-9.8983778930694655E-3</c:v>
                </c:pt>
                <c:pt idx="417">
                  <c:v>-9.889772682655007E-3</c:v>
                </c:pt>
                <c:pt idx="418">
                  <c:v>-9.8820228272344934E-3</c:v>
                </c:pt>
                <c:pt idx="419">
                  <c:v>-9.8731133744482946E-3</c:v>
                </c:pt>
                <c:pt idx="420">
                  <c:v>-9.8650351661202507E-3</c:v>
                </c:pt>
                <c:pt idx="421">
                  <c:v>-9.8567848846684569E-3</c:v>
                </c:pt>
                <c:pt idx="422">
                  <c:v>-9.8473650989987505E-3</c:v>
                </c:pt>
                <c:pt idx="423">
                  <c:v>-9.8387843089948746E-3</c:v>
                </c:pt>
                <c:pt idx="424">
                  <c:v>-9.8300569890490408E-3</c:v>
                </c:pt>
                <c:pt idx="425">
                  <c:v>-9.8212036306719597E-3</c:v>
                </c:pt>
                <c:pt idx="426">
                  <c:v>-9.8132507838553096E-3</c:v>
                </c:pt>
                <c:pt idx="427">
                  <c:v>-9.8042310974459923E-3</c:v>
                </c:pt>
                <c:pt idx="428">
                  <c:v>-9.7951833587757164E-3</c:v>
                </c:pt>
                <c:pt idx="429">
                  <c:v>-9.7861525317100018E-3</c:v>
                </c:pt>
                <c:pt idx="430">
                  <c:v>-9.7771897943683683E-3</c:v>
                </c:pt>
                <c:pt idx="431">
                  <c:v>-9.7683525751790512E-3</c:v>
                </c:pt>
                <c:pt idx="432">
                  <c:v>-9.7597045885322586E-3</c:v>
                </c:pt>
                <c:pt idx="433">
                  <c:v>-9.7513158689181978E-3</c:v>
                </c:pt>
                <c:pt idx="434">
                  <c:v>-9.7422628045666926E-3</c:v>
                </c:pt>
                <c:pt idx="435">
                  <c:v>-9.733628169730224E-3</c:v>
                </c:pt>
                <c:pt idx="436">
                  <c:v>-9.7255011562964455E-3</c:v>
                </c:pt>
                <c:pt idx="437">
                  <c:v>-9.7169774041780954E-3</c:v>
                </c:pt>
                <c:pt idx="438">
                  <c:v>-9.7081590310423849E-3</c:v>
                </c:pt>
                <c:pt idx="439">
                  <c:v>-9.7001546609671863E-3</c:v>
                </c:pt>
                <c:pt idx="440">
                  <c:v>-9.6910794520841392E-3</c:v>
                </c:pt>
                <c:pt idx="441">
                  <c:v>-9.6830551234408091E-3</c:v>
                </c:pt>
                <c:pt idx="442">
                  <c:v>-9.6752099810863967E-3</c:v>
                </c:pt>
                <c:pt idx="443">
                  <c:v>-9.6676789428311594E-3</c:v>
                </c:pt>
                <c:pt idx="444">
                  <c:v>-9.6596035625893251E-3</c:v>
                </c:pt>
                <c:pt idx="445">
                  <c:v>-9.6521320536329114E-3</c:v>
                </c:pt>
                <c:pt idx="446">
                  <c:v>-9.6444193109377352E-3</c:v>
                </c:pt>
                <c:pt idx="447">
                  <c:v>-9.6376269327755892E-3</c:v>
                </c:pt>
                <c:pt idx="448">
                  <c:v>-9.6299232413432634E-3</c:v>
                </c:pt>
                <c:pt idx="449">
                  <c:v>-9.6234833028905342E-3</c:v>
                </c:pt>
                <c:pt idx="450">
                  <c:v>-9.6164889463690173E-3</c:v>
                </c:pt>
                <c:pt idx="451">
                  <c:v>-9.6101287820236081E-3</c:v>
                </c:pt>
                <c:pt idx="452">
                  <c:v>-9.6045982186598877E-3</c:v>
                </c:pt>
                <c:pt idx="453">
                  <c:v>-9.5980994802253861E-3</c:v>
                </c:pt>
                <c:pt idx="454">
                  <c:v>-9.5928416218438173E-3</c:v>
                </c:pt>
                <c:pt idx="455">
                  <c:v>-9.5870405446767393E-3</c:v>
                </c:pt>
                <c:pt idx="456">
                  <c:v>-9.5819190103743068E-3</c:v>
                </c:pt>
                <c:pt idx="457">
                  <c:v>-9.5777066545590372E-3</c:v>
                </c:pt>
                <c:pt idx="458">
                  <c:v>-9.5736399996297905E-3</c:v>
                </c:pt>
                <c:pt idx="459">
                  <c:v>-9.5689624668668927E-3</c:v>
                </c:pt>
                <c:pt idx="460">
                  <c:v>-9.5649243877655721E-3</c:v>
                </c:pt>
                <c:pt idx="461">
                  <c:v>-9.5617830146625948E-3</c:v>
                </c:pt>
                <c:pt idx="462">
                  <c:v>-9.5588025306216906E-3</c:v>
                </c:pt>
                <c:pt idx="463">
                  <c:v>-9.5562540586815459E-3</c:v>
                </c:pt>
                <c:pt idx="464">
                  <c:v>-9.5544156703990524E-3</c:v>
                </c:pt>
                <c:pt idx="465">
                  <c:v>-9.5525723937814888E-3</c:v>
                </c:pt>
                <c:pt idx="466">
                  <c:v>-9.5510162202767646E-3</c:v>
                </c:pt>
                <c:pt idx="467">
                  <c:v>-9.5500461115776147E-3</c:v>
                </c:pt>
                <c:pt idx="468">
                  <c:v>-9.5489680052533998E-3</c:v>
                </c:pt>
                <c:pt idx="469">
                  <c:v>-9.5490948202545667E-3</c:v>
                </c:pt>
                <c:pt idx="470">
                  <c:v>-9.5497464612517291E-3</c:v>
                </c:pt>
                <c:pt idx="471">
                  <c:v>-9.5502498229222965E-3</c:v>
                </c:pt>
                <c:pt idx="472">
                  <c:v>-9.5519387931322086E-3</c:v>
                </c:pt>
                <c:pt idx="473">
                  <c:v>-9.5541542558095216E-3</c:v>
                </c:pt>
                <c:pt idx="474">
                  <c:v>-9.556244093156252E-3</c:v>
                </c:pt>
                <c:pt idx="475">
                  <c:v>-9.5595631872544828E-3</c:v>
                </c:pt>
                <c:pt idx="476">
                  <c:v>-9.5624734210772999E-3</c:v>
                </c:pt>
                <c:pt idx="477">
                  <c:v>-9.567343679030671E-3</c:v>
                </c:pt>
                <c:pt idx="478">
                  <c:v>-9.5715498468162963E-3</c:v>
                </c:pt>
                <c:pt idx="479">
                  <c:v>-9.5774748108254926E-3</c:v>
                </c:pt>
                <c:pt idx="480">
                  <c:v>-9.5835084570872198E-3</c:v>
                </c:pt>
                <c:pt idx="481">
                  <c:v>-9.5900476694126269E-3</c:v>
                </c:pt>
                <c:pt idx="482">
                  <c:v>-9.5974963272542624E-3</c:v>
                </c:pt>
                <c:pt idx="483">
                  <c:v>-9.6052653031151181E-3</c:v>
                </c:pt>
                <c:pt idx="484">
                  <c:v>-9.6137724591436324E-3</c:v>
                </c:pt>
                <c:pt idx="485">
                  <c:v>-9.6234426434751441E-3</c:v>
                </c:pt>
                <c:pt idx="486">
                  <c:v>-9.632707686158426E-3</c:v>
                </c:pt>
                <c:pt idx="487">
                  <c:v>-9.6440063943141752E-3</c:v>
                </c:pt>
                <c:pt idx="488">
                  <c:v>-9.6557845470730541E-3</c:v>
                </c:pt>
                <c:pt idx="489">
                  <c:v>-9.6674948899977409E-3</c:v>
                </c:pt>
                <c:pt idx="490">
                  <c:v>-9.6805971289928294E-3</c:v>
                </c:pt>
                <c:pt idx="491">
                  <c:v>-9.694557923760172E-3</c:v>
                </c:pt>
                <c:pt idx="492">
                  <c:v>-9.7088508809779483E-3</c:v>
                </c:pt>
                <c:pt idx="493">
                  <c:v>-9.7239565468001388E-3</c:v>
                </c:pt>
                <c:pt idx="494">
                  <c:v>-9.7403623992775579E-3</c:v>
                </c:pt>
                <c:pt idx="495">
                  <c:v>-9.7575628398480774E-3</c:v>
                </c:pt>
                <c:pt idx="496">
                  <c:v>-9.7760591850857281E-3</c:v>
                </c:pt>
                <c:pt idx="497">
                  <c:v>-9.7943596573983882E-3</c:v>
                </c:pt>
                <c:pt idx="498">
                  <c:v>-9.8139793758562632E-3</c:v>
                </c:pt>
                <c:pt idx="499">
                  <c:v>-9.8344403463546115E-3</c:v>
                </c:pt>
                <c:pt idx="500">
                  <c:v>-9.8562714513761307E-3</c:v>
                </c:pt>
                <c:pt idx="501">
                  <c:v>-9.8790084396380706E-3</c:v>
                </c:pt>
                <c:pt idx="502">
                  <c:v>-9.9021939150745197E-3</c:v>
                </c:pt>
                <c:pt idx="503">
                  <c:v>-9.9263773256907939E-3</c:v>
                </c:pt>
                <c:pt idx="504">
                  <c:v>-9.9521149519743446E-3</c:v>
                </c:pt>
                <c:pt idx="505">
                  <c:v>-9.9779698949689077E-3</c:v>
                </c:pt>
                <c:pt idx="506">
                  <c:v>-1.0005512064036992E-2</c:v>
                </c:pt>
                <c:pt idx="507">
                  <c:v>-1.0033318164277993E-2</c:v>
                </c:pt>
                <c:pt idx="508">
                  <c:v>-1.0062971683630906E-2</c:v>
                </c:pt>
                <c:pt idx="509">
                  <c:v>-1.0094062879780985E-2</c:v>
                </c:pt>
                <c:pt idx="510">
                  <c:v>-1.0125188766364701E-2</c:v>
                </c:pt>
                <c:pt idx="511">
                  <c:v>-1.0157953099565908E-2</c:v>
                </c:pt>
                <c:pt idx="512">
                  <c:v>-1.0191966363664484E-2</c:v>
                </c:pt>
                <c:pt idx="513">
                  <c:v>-1.0226845756776015E-2</c:v>
                </c:pt>
                <c:pt idx="514">
                  <c:v>-1.0262215176280343E-2</c:v>
                </c:pt>
                <c:pt idx="515">
                  <c:v>-1.0299705203729914E-2</c:v>
                </c:pt>
                <c:pt idx="516">
                  <c:v>-1.0337953089713636E-2</c:v>
                </c:pt>
                <c:pt idx="517">
                  <c:v>-1.0377602738337544E-2</c:v>
                </c:pt>
                <c:pt idx="518">
                  <c:v>-1.0418304691552471E-2</c:v>
                </c:pt>
                <c:pt idx="519">
                  <c:v>-1.0459716113179418E-2</c:v>
                </c:pt>
                <c:pt idx="520">
                  <c:v>-1.0502500772589407E-2</c:v>
                </c:pt>
                <c:pt idx="521">
                  <c:v>-1.0547329028316454E-2</c:v>
                </c:pt>
                <c:pt idx="522">
                  <c:v>-1.0592877811419044E-2</c:v>
                </c:pt>
                <c:pt idx="523">
                  <c:v>-1.0639830608372591E-2</c:v>
                </c:pt>
                <c:pt idx="524">
                  <c:v>-1.0687877444114591E-2</c:v>
                </c:pt>
                <c:pt idx="525">
                  <c:v>-1.073771486458508E-2</c:v>
                </c:pt>
                <c:pt idx="526">
                  <c:v>-1.078804591916338E-2</c:v>
                </c:pt>
                <c:pt idx="527">
                  <c:v>-1.084058014291589E-2</c:v>
                </c:pt>
                <c:pt idx="528">
                  <c:v>-1.0894033538560777E-2</c:v>
                </c:pt>
                <c:pt idx="529">
                  <c:v>-1.0949128558346288E-2</c:v>
                </c:pt>
                <c:pt idx="530">
                  <c:v>-1.1005594085660597E-2</c:v>
                </c:pt>
                <c:pt idx="531">
                  <c:v>-1.1063165416488552E-2</c:v>
                </c:pt>
                <c:pt idx="532">
                  <c:v>-1.1122584240647271E-2</c:v>
                </c:pt>
                <c:pt idx="533">
                  <c:v>-1.1182598622879958E-2</c:v>
                </c:pt>
                <c:pt idx="534">
                  <c:v>-1.1244962983828266E-2</c:v>
                </c:pt>
                <c:pt idx="535">
                  <c:v>-1.1308438080745553E-2</c:v>
                </c:pt>
                <c:pt idx="536">
                  <c:v>-1.1373790988046473E-2</c:v>
                </c:pt>
                <c:pt idx="537">
                  <c:v>-1.1439795077820669E-2</c:v>
                </c:pt>
                <c:pt idx="538">
                  <c:v>-1.15082300000795E-2</c:v>
                </c:pt>
                <c:pt idx="539">
                  <c:v>-1.1577881662832468E-2</c:v>
                </c:pt>
                <c:pt idx="540">
                  <c:v>-1.1648542212164159E-2</c:v>
                </c:pt>
                <c:pt idx="541">
                  <c:v>-1.1721010012062827E-2</c:v>
                </c:pt>
                <c:pt idx="542">
                  <c:v>-1.1795089624054178E-2</c:v>
                </c:pt>
                <c:pt idx="543">
                  <c:v>-1.1871591786873914E-2</c:v>
                </c:pt>
                <c:pt idx="544">
                  <c:v>-1.1949333395942396E-2</c:v>
                </c:pt>
                <c:pt idx="545">
                  <c:v>-1.2028137482525736E-2</c:v>
                </c:pt>
                <c:pt idx="546">
                  <c:v>-1.2108833193211765E-2</c:v>
                </c:pt>
                <c:pt idx="547">
                  <c:v>-1.219125576877822E-2</c:v>
                </c:pt>
                <c:pt idx="548">
                  <c:v>-1.2275246523238081E-2</c:v>
                </c:pt>
                <c:pt idx="549">
                  <c:v>-1.2361652822832525E-2</c:v>
                </c:pt>
                <c:pt idx="550">
                  <c:v>-1.2449328064703558E-2</c:v>
                </c:pt>
                <c:pt idx="551">
                  <c:v>-1.2538131655584372E-2</c:v>
                </c:pt>
                <c:pt idx="552">
                  <c:v>-1.2629928990339323E-2</c:v>
                </c:pt>
                <c:pt idx="553">
                  <c:v>-1.2722591430562424E-2</c:v>
                </c:pt>
                <c:pt idx="554">
                  <c:v>-1.281699628287214E-2</c:v>
                </c:pt>
                <c:pt idx="555">
                  <c:v>-1.2914026777297138E-2</c:v>
                </c:pt>
                <c:pt idx="556">
                  <c:v>-1.3012572045465909E-2</c:v>
                </c:pt>
                <c:pt idx="557">
                  <c:v>-1.3112527098718019E-2</c:v>
                </c:pt>
                <c:pt idx="558">
                  <c:v>-1.3214792806328646E-2</c:v>
                </c:pt>
                <c:pt idx="559">
                  <c:v>-1.33182758733561E-2</c:v>
                </c:pt>
                <c:pt idx="560">
                  <c:v>-1.3423888818658192E-2</c:v>
                </c:pt>
                <c:pt idx="561">
                  <c:v>-1.353154995268202E-2</c:v>
                </c:pt>
                <c:pt idx="562">
                  <c:v>-1.3641183355447062E-2</c:v>
                </c:pt>
                <c:pt idx="563">
                  <c:v>-1.3753718854096597E-2</c:v>
                </c:pt>
                <c:pt idx="564">
                  <c:v>-1.3867092000698911E-2</c:v>
                </c:pt>
                <c:pt idx="565">
                  <c:v>-1.398224404984294E-2</c:v>
                </c:pt>
                <c:pt idx="566">
                  <c:v>-1.4100121936265531E-2</c:v>
                </c:pt>
                <c:pt idx="567">
                  <c:v>-1.4219678252351819E-2</c:v>
                </c:pt>
                <c:pt idx="568">
                  <c:v>-1.4341871225663105E-2</c:v>
                </c:pt>
                <c:pt idx="569">
                  <c:v>-1.4465664696332148E-2</c:v>
                </c:pt>
                <c:pt idx="570">
                  <c:v>-1.4591028094545599E-2</c:v>
                </c:pt>
                <c:pt idx="571">
                  <c:v>-1.4718936417891015E-2</c:v>
                </c:pt>
                <c:pt idx="572">
                  <c:v>-1.4849370208642299E-2</c:v>
                </c:pt>
                <c:pt idx="573">
                  <c:v>-1.498131553121862E-2</c:v>
                </c:pt>
                <c:pt idx="574">
                  <c:v>-1.5115763949290262E-2</c:v>
                </c:pt>
                <c:pt idx="575">
                  <c:v>-1.5251712503132175E-2</c:v>
                </c:pt>
                <c:pt idx="576">
                  <c:v>-1.5391163686842013E-2</c:v>
                </c:pt>
                <c:pt idx="577">
                  <c:v>-1.5532125425519183E-2</c:v>
                </c:pt>
                <c:pt idx="578">
                  <c:v>-1.5674611052491016E-2</c:v>
                </c:pt>
                <c:pt idx="579">
                  <c:v>-1.5820639286469707E-2</c:v>
                </c:pt>
                <c:pt idx="580">
                  <c:v>-1.5968234208671106E-2</c:v>
                </c:pt>
                <c:pt idx="581">
                  <c:v>-1.6117425240024019E-2</c:v>
                </c:pt>
                <c:pt idx="582">
                  <c:v>-1.627024711827918E-2</c:v>
                </c:pt>
                <c:pt idx="583">
                  <c:v>-1.6424739875088079E-2</c:v>
                </c:pt>
                <c:pt idx="584">
                  <c:v>-1.6581948813181313E-2</c:v>
                </c:pt>
                <c:pt idx="585">
                  <c:v>-1.6740924483483077E-2</c:v>
                </c:pt>
                <c:pt idx="586">
                  <c:v>-1.6902722662167413E-2</c:v>
                </c:pt>
                <c:pt idx="587">
                  <c:v>-1.7066404327825246E-2</c:v>
                </c:pt>
                <c:pt idx="588">
                  <c:v>-1.7233035638564154E-2</c:v>
                </c:pt>
                <c:pt idx="589">
                  <c:v>-1.7401687909120334E-2</c:v>
                </c:pt>
                <c:pt idx="590">
                  <c:v>-1.7573437587959262E-2</c:v>
                </c:pt>
                <c:pt idx="591">
                  <c:v>-1.7747366234490691E-2</c:v>
                </c:pt>
                <c:pt idx="592">
                  <c:v>-1.7923560496152291E-2</c:v>
                </c:pt>
                <c:pt idx="593">
                  <c:v>-1.81021120854572E-2</c:v>
                </c:pt>
                <c:pt idx="594">
                  <c:v>-1.8284117757410456E-2</c:v>
                </c:pt>
                <c:pt idx="595">
                  <c:v>-1.8467679286465533E-2</c:v>
                </c:pt>
                <c:pt idx="596">
                  <c:v>-1.8653903443816233E-2</c:v>
                </c:pt>
                <c:pt idx="597">
                  <c:v>-1.8842901974577053E-2</c:v>
                </c:pt>
                <c:pt idx="598">
                  <c:v>-1.9034791575093912E-2</c:v>
                </c:pt>
                <c:pt idx="599">
                  <c:v>-1.9229693870045139E-2</c:v>
                </c:pt>
                <c:pt idx="600">
                  <c:v>-1.9426735389918015E-2</c:v>
                </c:pt>
                <c:pt idx="601">
                  <c:v>-1.9626047548161552E-2</c:v>
                </c:pt>
                <c:pt idx="602">
                  <c:v>-1.9828766618554816E-2</c:v>
                </c:pt>
                <c:pt idx="603">
                  <c:v>-2.0033033712591575E-2</c:v>
                </c:pt>
                <c:pt idx="604">
                  <c:v>-2.0240994756806074E-2</c:v>
                </c:pt>
                <c:pt idx="605">
                  <c:v>-2.0451800470248749E-2</c:v>
                </c:pt>
                <c:pt idx="606">
                  <c:v>-2.0664606341949998E-2</c:v>
                </c:pt>
                <c:pt idx="607">
                  <c:v>-2.08815726082765E-2</c:v>
                </c:pt>
                <c:pt idx="608">
                  <c:v>-2.1099864230570198E-2</c:v>
                </c:pt>
                <c:pt idx="609">
                  <c:v>-2.1321650872602405E-2</c:v>
                </c:pt>
                <c:pt idx="610">
                  <c:v>-2.1547106878286648E-2</c:v>
                </c:pt>
                <c:pt idx="611">
                  <c:v>-2.1774411249142922E-2</c:v>
                </c:pt>
                <c:pt idx="612">
                  <c:v>-2.2004747622036192E-2</c:v>
                </c:pt>
                <c:pt idx="613">
                  <c:v>-2.2238304246897656E-2</c:v>
                </c:pt>
                <c:pt idx="614">
                  <c:v>-2.2474273964478542E-2</c:v>
                </c:pt>
                <c:pt idx="615">
                  <c:v>-2.2713854184054583E-2</c:v>
                </c:pt>
                <c:pt idx="616">
                  <c:v>-2.295524686127326E-2</c:v>
                </c:pt>
                <c:pt idx="617">
                  <c:v>-2.3200658476129732E-2</c:v>
                </c:pt>
                <c:pt idx="618">
                  <c:v>-2.3449300010777385E-2</c:v>
                </c:pt>
                <c:pt idx="619">
                  <c:v>-2.3700386927540507E-2</c:v>
                </c:pt>
                <c:pt idx="620">
                  <c:v>-2.3955139146865534E-2</c:v>
                </c:pt>
                <c:pt idx="621">
                  <c:v>-2.4211781025504031E-2</c:v>
                </c:pt>
                <c:pt idx="622">
                  <c:v>-2.4472541334500164E-2</c:v>
                </c:pt>
                <c:pt idx="623">
                  <c:v>-2.4736653237469319E-2</c:v>
                </c:pt>
                <c:pt idx="624">
                  <c:v>-2.5003354268698708E-2</c:v>
                </c:pt>
                <c:pt idx="625">
                  <c:v>-2.5272886311476839E-2</c:v>
                </c:pt>
                <c:pt idx="626">
                  <c:v>-2.5546495576419304E-2</c:v>
                </c:pt>
                <c:pt idx="627">
                  <c:v>-2.5822432579828636E-2</c:v>
                </c:pt>
                <c:pt idx="628">
                  <c:v>-2.61029521220979E-2</c:v>
                </c:pt>
                <c:pt idx="629">
                  <c:v>-2.6385313266243493E-2</c:v>
                </c:pt>
                <c:pt idx="630">
                  <c:v>-2.6671779316402855E-2</c:v>
                </c:pt>
                <c:pt idx="631">
                  <c:v>-2.696061779646497E-2</c:v>
                </c:pt>
                <c:pt idx="632">
                  <c:v>-2.725410042872678E-2</c:v>
                </c:pt>
                <c:pt idx="633">
                  <c:v>-2.7550503112595326E-2</c:v>
                </c:pt>
                <c:pt idx="634">
                  <c:v>-2.7849105903351212E-2</c:v>
                </c:pt>
                <c:pt idx="635">
                  <c:v>-2.8152192990989811E-2</c:v>
                </c:pt>
                <c:pt idx="636">
                  <c:v>-2.8459052679141283E-2</c:v>
                </c:pt>
                <c:pt idx="637">
                  <c:v>-2.8768977364042936E-2</c:v>
                </c:pt>
                <c:pt idx="638">
                  <c:v>-2.9082263513463325E-2</c:v>
                </c:pt>
                <c:pt idx="639">
                  <c:v>-2.9398211645911054E-2</c:v>
                </c:pt>
                <c:pt idx="640">
                  <c:v>-2.9719126309656119E-2</c:v>
                </c:pt>
                <c:pt idx="641">
                  <c:v>-3.004231606206309E-2</c:v>
                </c:pt>
                <c:pt idx="642">
                  <c:v>-3.0370093448767399E-2</c:v>
                </c:pt>
                <c:pt idx="643">
                  <c:v>-3.0700774983073664E-2</c:v>
                </c:pt>
                <c:pt idx="644">
                  <c:v>-3.1035681125327397E-2</c:v>
                </c:pt>
                <c:pt idx="645">
                  <c:v>-3.1373136262393686E-2</c:v>
                </c:pt>
                <c:pt idx="646">
                  <c:v>-3.1715468687235404E-2</c:v>
                </c:pt>
                <c:pt idx="647">
                  <c:v>-3.2061010578394722E-2</c:v>
                </c:pt>
                <c:pt idx="648">
                  <c:v>-3.2410097979854058E-2</c:v>
                </c:pt>
                <c:pt idx="649">
                  <c:v>-3.2763070780589043E-2</c:v>
                </c:pt>
                <c:pt idx="650">
                  <c:v>-3.3119272694529744E-2</c:v>
                </c:pt>
                <c:pt idx="651">
                  <c:v>-3.3479051240307811E-2</c:v>
                </c:pt>
                <c:pt idx="652">
                  <c:v>-3.3843757721275125E-2</c:v>
                </c:pt>
                <c:pt idx="653">
                  <c:v>-3.4211747205550758E-2</c:v>
                </c:pt>
                <c:pt idx="654">
                  <c:v>-3.4583378506019002E-2</c:v>
                </c:pt>
                <c:pt idx="655">
                  <c:v>-3.4959014160540036E-2</c:v>
                </c:pt>
                <c:pt idx="656">
                  <c:v>-3.5338020412187809E-2</c:v>
                </c:pt>
                <c:pt idx="657">
                  <c:v>-3.5721767189505815E-2</c:v>
                </c:pt>
                <c:pt idx="658">
                  <c:v>-3.6108628086892303E-2</c:v>
                </c:pt>
                <c:pt idx="659">
                  <c:v>-3.6499980345045202E-2</c:v>
                </c:pt>
                <c:pt idx="660">
                  <c:v>-3.6895204831525863E-2</c:v>
                </c:pt>
                <c:pt idx="661">
                  <c:v>-3.7294686021227541E-2</c:v>
                </c:pt>
                <c:pt idx="662">
                  <c:v>-3.7697811977126516E-2</c:v>
                </c:pt>
                <c:pt idx="663">
                  <c:v>-3.8104974331022667E-2</c:v>
                </c:pt>
                <c:pt idx="664">
                  <c:v>-3.8516568264272966E-2</c:v>
                </c:pt>
                <c:pt idx="665">
                  <c:v>-3.8931992488695499E-2</c:v>
                </c:pt>
                <c:pt idx="666">
                  <c:v>-3.9351649227542751E-2</c:v>
                </c:pt>
                <c:pt idx="667">
                  <c:v>-3.9774944196502737E-2</c:v>
                </c:pt>
                <c:pt idx="668">
                  <c:v>-4.0203286584836739E-2</c:v>
                </c:pt>
                <c:pt idx="669">
                  <c:v>-4.0635089036492378E-2</c:v>
                </c:pt>
                <c:pt idx="670">
                  <c:v>-4.1071767631344347E-2</c:v>
                </c:pt>
                <c:pt idx="671">
                  <c:v>-4.1511741866643082E-2</c:v>
                </c:pt>
                <c:pt idx="672">
                  <c:v>-4.1956434638247497E-2</c:v>
                </c:pt>
                <c:pt idx="673">
                  <c:v>-4.2406272222191621E-2</c:v>
                </c:pt>
                <c:pt idx="674">
                  <c:v>-4.2859684256177033E-2</c:v>
                </c:pt>
                <c:pt idx="675">
                  <c:v>-4.3317103721292938E-2</c:v>
                </c:pt>
                <c:pt idx="676">
                  <c:v>-4.3778966923550655E-2</c:v>
                </c:pt>
                <c:pt idx="677">
                  <c:v>-4.4245713475826065E-2</c:v>
                </c:pt>
                <c:pt idx="678">
                  <c:v>-4.4716786279607401E-2</c:v>
                </c:pt>
                <c:pt idx="679">
                  <c:v>-4.5192631506901115E-2</c:v>
                </c:pt>
                <c:pt idx="680">
                  <c:v>-4.5671698582296472E-2</c:v>
                </c:pt>
                <c:pt idx="681">
                  <c:v>-4.6156440165062929E-2</c:v>
                </c:pt>
                <c:pt idx="682">
                  <c:v>-4.6645312131163408E-2</c:v>
                </c:pt>
                <c:pt idx="683">
                  <c:v>-4.7138773555627456E-2</c:v>
                </c:pt>
                <c:pt idx="684">
                  <c:v>-4.7636286694753061E-2</c:v>
                </c:pt>
                <c:pt idx="685">
                  <c:v>-4.8139316968558887E-2</c:v>
                </c:pt>
                <c:pt idx="686">
                  <c:v>-4.8646332943191872E-2</c:v>
                </c:pt>
                <c:pt idx="687">
                  <c:v>-4.9158806313489123E-2</c:v>
                </c:pt>
                <c:pt idx="688">
                  <c:v>-4.9675211885525261E-2</c:v>
                </c:pt>
                <c:pt idx="689">
                  <c:v>-5.0196027559371359E-2</c:v>
                </c:pt>
                <c:pt idx="690">
                  <c:v>-5.0721734311823585E-2</c:v>
                </c:pt>
                <c:pt idx="691">
                  <c:v>-5.1252816179206295E-2</c:v>
                </c:pt>
                <c:pt idx="692">
                  <c:v>-5.1788760240345066E-2</c:v>
                </c:pt>
                <c:pt idx="693">
                  <c:v>-5.2329056599466739E-2</c:v>
                </c:pt>
                <c:pt idx="694">
                  <c:v>-5.2874198369372571E-2</c:v>
                </c:pt>
                <c:pt idx="695">
                  <c:v>-5.3423681654508837E-2</c:v>
                </c:pt>
                <c:pt idx="696">
                  <c:v>-5.3979005534198432E-2</c:v>
                </c:pt>
                <c:pt idx="697">
                  <c:v>-5.4538672045889136E-2</c:v>
                </c:pt>
                <c:pt idx="698">
                  <c:v>-5.5103186168637741E-2</c:v>
                </c:pt>
                <c:pt idx="699">
                  <c:v>-5.5673055806406246E-2</c:v>
                </c:pt>
                <c:pt idx="700">
                  <c:v>-5.6247791771718791E-2</c:v>
                </c:pt>
                <c:pt idx="701">
                  <c:v>-5.6827907769155583E-2</c:v>
                </c:pt>
                <c:pt idx="702">
                  <c:v>-5.7412920379078969E-2</c:v>
                </c:pt>
                <c:pt idx="703">
                  <c:v>-5.8002349041362589E-2</c:v>
                </c:pt>
                <c:pt idx="704">
                  <c:v>-5.8597716039217929E-2</c:v>
                </c:pt>
                <c:pt idx="705">
                  <c:v>-5.9197546483088281E-2</c:v>
                </c:pt>
                <c:pt idx="706">
                  <c:v>-5.9803368294659265E-2</c:v>
                </c:pt>
                <c:pt idx="707">
                  <c:v>-6.0413712190858337E-2</c:v>
                </c:pt>
                <c:pt idx="708">
                  <c:v>-6.1029111667949554E-2</c:v>
                </c:pt>
                <c:pt idx="709">
                  <c:v>-6.1650102985872479E-2</c:v>
                </c:pt>
                <c:pt idx="710">
                  <c:v>-6.2276225152377851E-2</c:v>
                </c:pt>
                <c:pt idx="711">
                  <c:v>-6.290801990747541E-2</c:v>
                </c:pt>
                <c:pt idx="712">
                  <c:v>-6.3545031707718636E-2</c:v>
                </c:pt>
                <c:pt idx="713">
                  <c:v>-6.4187807710908817E-2</c:v>
                </c:pt>
                <c:pt idx="714">
                  <c:v>-6.4834897760503107E-2</c:v>
                </c:pt>
                <c:pt idx="715">
                  <c:v>-6.5487854370339882E-2</c:v>
                </c:pt>
                <c:pt idx="716">
                  <c:v>-6.6146232709338726E-2</c:v>
                </c:pt>
                <c:pt idx="717">
                  <c:v>-6.6810590586329432E-2</c:v>
                </c:pt>
                <c:pt idx="718">
                  <c:v>-6.7479488434885493E-2</c:v>
                </c:pt>
                <c:pt idx="719">
                  <c:v>-6.815448929828527E-2</c:v>
                </c:pt>
                <c:pt idx="720">
                  <c:v>-6.8835158814504638E-2</c:v>
                </c:pt>
                <c:pt idx="721">
                  <c:v>-6.9521065201398891E-2</c:v>
                </c:pt>
                <c:pt idx="722">
                  <c:v>-7.0212779241801915E-2</c:v>
                </c:pt>
                <c:pt idx="723">
                  <c:v>-7.0909874268704431E-2</c:v>
                </c:pt>
                <c:pt idx="724">
                  <c:v>-7.161292615077075E-2</c:v>
                </c:pt>
                <c:pt idx="725">
                  <c:v>-7.23225132774723E-2</c:v>
                </c:pt>
                <c:pt idx="726">
                  <c:v>-7.3036216544738242E-2</c:v>
                </c:pt>
                <c:pt idx="727">
                  <c:v>-7.3756619340436647E-2</c:v>
                </c:pt>
                <c:pt idx="728">
                  <c:v>-7.4482307529906588E-2</c:v>
                </c:pt>
                <c:pt idx="729">
                  <c:v>-7.5214869441740717E-2</c:v>
                </c:pt>
                <c:pt idx="730">
                  <c:v>-7.5951895853482387E-2</c:v>
                </c:pt>
                <c:pt idx="731">
                  <c:v>-7.6695979977468465E-2</c:v>
                </c:pt>
                <c:pt idx="732">
                  <c:v>-7.7444717446676581E-2</c:v>
                </c:pt>
                <c:pt idx="733">
                  <c:v>-7.8200706300773248E-2</c:v>
                </c:pt>
                <c:pt idx="734">
                  <c:v>-7.8961546972095231E-2</c:v>
                </c:pt>
                <c:pt idx="735">
                  <c:v>-7.9728842271711731E-2</c:v>
                </c:pt>
                <c:pt idx="736">
                  <c:v>-8.050219737574027E-2</c:v>
                </c:pt>
                <c:pt idx="737">
                  <c:v>-8.1281219811464744E-2</c:v>
                </c:pt>
                <c:pt idx="738">
                  <c:v>-8.2066519443703356E-2</c:v>
                </c:pt>
                <c:pt idx="739">
                  <c:v>-8.2858708461265529E-2</c:v>
                </c:pt>
                <c:pt idx="740">
                  <c:v>-8.3656401363290556E-2</c:v>
                </c:pt>
                <c:pt idx="741">
                  <c:v>-8.4460214945908607E-2</c:v>
                </c:pt>
                <c:pt idx="742">
                  <c:v>-8.526976828869115E-2</c:v>
                </c:pt>
                <c:pt idx="743">
                  <c:v>-8.6085682741483538E-2</c:v>
                </c:pt>
                <c:pt idx="744">
                  <c:v>-8.6908581911042226E-2</c:v>
                </c:pt>
                <c:pt idx="745">
                  <c:v>-8.773709164787391E-2</c:v>
                </c:pt>
                <c:pt idx="746">
                  <c:v>-8.8572840033133815E-2</c:v>
                </c:pt>
                <c:pt idx="747">
                  <c:v>-8.9414457365532662E-2</c:v>
                </c:pt>
                <c:pt idx="748">
                  <c:v>-9.0261576148420009E-2</c:v>
                </c:pt>
                <c:pt idx="749">
                  <c:v>-9.1115831076745035E-2</c:v>
                </c:pt>
                <c:pt idx="750">
                  <c:v>-9.1976859024367252E-2</c:v>
                </c:pt>
                <c:pt idx="751">
                  <c:v>-9.2844299031176636E-2</c:v>
                </c:pt>
                <c:pt idx="752">
                  <c:v>-9.3717792290400004E-2</c:v>
                </c:pt>
                <c:pt idx="753">
                  <c:v>-9.4597982135944392E-2</c:v>
                </c:pt>
                <c:pt idx="754">
                  <c:v>-9.5484514029900991E-2</c:v>
                </c:pt>
                <c:pt idx="755">
                  <c:v>-9.6378035549908425E-2</c:v>
                </c:pt>
                <c:pt idx="756">
                  <c:v>-9.7278196376813009E-2</c:v>
                </c:pt>
                <c:pt idx="757">
                  <c:v>-9.8184648282233722E-2</c:v>
                </c:pt>
                <c:pt idx="758">
                  <c:v>-9.909804511630127E-2</c:v>
                </c:pt>
                <c:pt idx="759">
                  <c:v>-0.10001804279536231</c:v>
                </c:pt>
                <c:pt idx="760">
                  <c:v>-0.10094529928983231</c:v>
                </c:pt>
                <c:pt idx="761">
                  <c:v>-0.10187847461205557</c:v>
                </c:pt>
                <c:pt idx="762">
                  <c:v>-0.10281923080432409</c:v>
                </c:pt>
                <c:pt idx="763">
                  <c:v>-0.10376623192679202</c:v>
                </c:pt>
                <c:pt idx="764">
                  <c:v>-0.10472014404565733</c:v>
                </c:pt>
                <c:pt idx="765">
                  <c:v>-0.10568163522122509</c:v>
                </c:pt>
                <c:pt idx="766">
                  <c:v>-0.106649375496223</c:v>
                </c:pt>
                <c:pt idx="767">
                  <c:v>-0.10762403688394206</c:v>
                </c:pt>
                <c:pt idx="768">
                  <c:v>-0.10860629335669469</c:v>
                </c:pt>
                <c:pt idx="769">
                  <c:v>-0.10959582083412167</c:v>
                </c:pt>
                <c:pt idx="770">
                  <c:v>-0.11059129717174954</c:v>
                </c:pt>
                <c:pt idx="771">
                  <c:v>-0.1115944021494959</c:v>
                </c:pt>
                <c:pt idx="772">
                  <c:v>-0.11260481746016304</c:v>
                </c:pt>
                <c:pt idx="773">
                  <c:v>-0.11362222669823829</c:v>
                </c:pt>
                <c:pt idx="774">
                  <c:v>-0.11464731534851813</c:v>
                </c:pt>
                <c:pt idx="775">
                  <c:v>-0.11567877077490185</c:v>
                </c:pt>
                <c:pt idx="776">
                  <c:v>-0.11671828220929337</c:v>
                </c:pt>
                <c:pt idx="777">
                  <c:v>-0.11776454074041065</c:v>
                </c:pt>
                <c:pt idx="778">
                  <c:v>-0.11881823930280833</c:v>
                </c:pt>
                <c:pt idx="779">
                  <c:v>-0.11987907266583742</c:v>
                </c:pt>
                <c:pt idx="780">
                  <c:v>-0.12094773742290221</c:v>
                </c:pt>
                <c:pt idx="781">
                  <c:v>-0.12202393198037131</c:v>
                </c:pt>
                <c:pt idx="782">
                  <c:v>-0.12310735654691318</c:v>
                </c:pt>
                <c:pt idx="783">
                  <c:v>-0.12419771312281003</c:v>
                </c:pt>
                <c:pt idx="784">
                  <c:v>-0.12529670548919292</c:v>
                </c:pt>
                <c:pt idx="785">
                  <c:v>-0.12640203919743276</c:v>
                </c:pt>
                <c:pt idx="786">
                  <c:v>-0.12751542155863738</c:v>
                </c:pt>
                <c:pt idx="787">
                  <c:v>-0.12863656163314374</c:v>
                </c:pt>
                <c:pt idx="788">
                  <c:v>-0.1297661702199957</c:v>
                </c:pt>
                <c:pt idx="789">
                  <c:v>-0.13090195984674424</c:v>
                </c:pt>
                <c:pt idx="790">
                  <c:v>-0.13204664475894279</c:v>
                </c:pt>
                <c:pt idx="791">
                  <c:v>-0.1331989409099783</c:v>
                </c:pt>
                <c:pt idx="792">
                  <c:v>-0.13435856595086904</c:v>
                </c:pt>
                <c:pt idx="793">
                  <c:v>-0.13552623922009155</c:v>
                </c:pt>
                <c:pt idx="794">
                  <c:v>-0.13670168173350317</c:v>
                </c:pt>
                <c:pt idx="795">
                  <c:v>-0.13788461617428016</c:v>
                </c:pt>
                <c:pt idx="796">
                  <c:v>-0.13907576688303624</c:v>
                </c:pt>
                <c:pt idx="797">
                  <c:v>-0.14027485984776122</c:v>
                </c:pt>
                <c:pt idx="798">
                  <c:v>-0.14148162269406983</c:v>
                </c:pt>
                <c:pt idx="799">
                  <c:v>-0.14269678467537883</c:v>
                </c:pt>
                <c:pt idx="800">
                  <c:v>-0.14392007666307904</c:v>
                </c:pt>
                <c:pt idx="801">
                  <c:v>-0.14515223113695241</c:v>
                </c:pt>
                <c:pt idx="802">
                  <c:v>-0.14639098217541169</c:v>
                </c:pt>
                <c:pt idx="803">
                  <c:v>-0.1476390654460682</c:v>
                </c:pt>
                <c:pt idx="804">
                  <c:v>-0.14889521819601637</c:v>
                </c:pt>
                <c:pt idx="805">
                  <c:v>-0.15015917924252964</c:v>
                </c:pt>
                <c:pt idx="806">
                  <c:v>-0.15143068896346956</c:v>
                </c:pt>
                <c:pt idx="807">
                  <c:v>-0.15271148928811318</c:v>
                </c:pt>
                <c:pt idx="808">
                  <c:v>-0.15400032368767214</c:v>
                </c:pt>
                <c:pt idx="809">
                  <c:v>-0.15529793716607321</c:v>
                </c:pt>
                <c:pt idx="810">
                  <c:v>-0.15660307625082459</c:v>
                </c:pt>
                <c:pt idx="811">
                  <c:v>-0.15791748898374269</c:v>
                </c:pt>
                <c:pt idx="812">
                  <c:v>-0.15923992491200134</c:v>
                </c:pt>
                <c:pt idx="813">
                  <c:v>-0.16057113507886878</c:v>
                </c:pt>
                <c:pt idx="814">
                  <c:v>-0.1619108720149669</c:v>
                </c:pt>
                <c:pt idx="815">
                  <c:v>-0.16325888972907232</c:v>
                </c:pt>
                <c:pt idx="816">
                  <c:v>-0.16461594369942678</c:v>
                </c:pt>
                <c:pt idx="817">
                  <c:v>-0.16598079086476747</c:v>
                </c:pt>
                <c:pt idx="818">
                  <c:v>-0.1673551896155645</c:v>
                </c:pt>
                <c:pt idx="819">
                  <c:v>-0.16873789978533571</c:v>
                </c:pt>
                <c:pt idx="820">
                  <c:v>-0.17012968264185369</c:v>
                </c:pt>
                <c:pt idx="821">
                  <c:v>-0.17153030087861376</c:v>
                </c:pt>
                <c:pt idx="822">
                  <c:v>-0.17293851860617226</c:v>
                </c:pt>
                <c:pt idx="823">
                  <c:v>-0.17435710134363358</c:v>
                </c:pt>
                <c:pt idx="824">
                  <c:v>-0.1757838160101497</c:v>
                </c:pt>
                <c:pt idx="825">
                  <c:v>-0.17721943091646852</c:v>
                </c:pt>
                <c:pt idx="826">
                  <c:v>-0.17866471575658083</c:v>
                </c:pt>
                <c:pt idx="827">
                  <c:v>-0.1801184415993633</c:v>
                </c:pt>
                <c:pt idx="828">
                  <c:v>-0.18158038088023409</c:v>
                </c:pt>
                <c:pt idx="829">
                  <c:v>-0.18305230739297418</c:v>
                </c:pt>
                <c:pt idx="830">
                  <c:v>-0.18453299628152053</c:v>
                </c:pt>
                <c:pt idx="831">
                  <c:v>-0.1860232240317532</c:v>
                </c:pt>
                <c:pt idx="832">
                  <c:v>-0.18752276846345906</c:v>
                </c:pt>
                <c:pt idx="833">
                  <c:v>-0.1890314087222944</c:v>
                </c:pt>
                <c:pt idx="834">
                  <c:v>-0.19054892527167788</c:v>
                </c:pt>
                <c:pt idx="835">
                  <c:v>-0.19207609988494512</c:v>
                </c:pt>
                <c:pt idx="836">
                  <c:v>-0.19361171563733914</c:v>
                </c:pt>
                <c:pt idx="837">
                  <c:v>-0.1951575568982129</c:v>
                </c:pt>
                <c:pt idx="838">
                  <c:v>-0.19671240932318468</c:v>
                </c:pt>
                <c:pt idx="839">
                  <c:v>-0.19827705984633326</c:v>
                </c:pt>
                <c:pt idx="840">
                  <c:v>-0.19985029667253462</c:v>
                </c:pt>
                <c:pt idx="841">
                  <c:v>-0.20143390926969262</c:v>
                </c:pt>
                <c:pt idx="842">
                  <c:v>-0.20302668836119042</c:v>
                </c:pt>
                <c:pt idx="843">
                  <c:v>-0.2046294259182313</c:v>
                </c:pt>
                <c:pt idx="844">
                  <c:v>-0.20624091515228948</c:v>
                </c:pt>
                <c:pt idx="845">
                  <c:v>-0.20786295050768389</c:v>
                </c:pt>
                <c:pt idx="846">
                  <c:v>-0.20949432765398623</c:v>
                </c:pt>
                <c:pt idx="847">
                  <c:v>-0.21113484347878964</c:v>
                </c:pt>
                <c:pt idx="848">
                  <c:v>-0.21278629608011435</c:v>
                </c:pt>
                <c:pt idx="849">
                  <c:v>-0.21444648475927042</c:v>
                </c:pt>
                <c:pt idx="850">
                  <c:v>-0.21611721001347806</c:v>
                </c:pt>
                <c:pt idx="851">
                  <c:v>-0.2177972735286472</c:v>
                </c:pt>
                <c:pt idx="852">
                  <c:v>-0.21948747817212666</c:v>
                </c:pt>
                <c:pt idx="853">
                  <c:v>-0.22118662798569577</c:v>
                </c:pt>
                <c:pt idx="854">
                  <c:v>-0.22289752817827768</c:v>
                </c:pt>
                <c:pt idx="855">
                  <c:v>-0.22461698511896544</c:v>
                </c:pt>
                <c:pt idx="856">
                  <c:v>-0.22634680632995063</c:v>
                </c:pt>
                <c:pt idx="857">
                  <c:v>-0.2280868004796367</c:v>
                </c:pt>
                <c:pt idx="858">
                  <c:v>-0.22983777737552036</c:v>
                </c:pt>
                <c:pt idx="859">
                  <c:v>-0.23159754795742249</c:v>
                </c:pt>
                <c:pt idx="860">
                  <c:v>-0.23336792429055497</c:v>
                </c:pt>
                <c:pt idx="861">
                  <c:v>-0.23514871955879624</c:v>
                </c:pt>
                <c:pt idx="862">
                  <c:v>-0.23693974805777873</c:v>
                </c:pt>
                <c:pt idx="863">
                  <c:v>-0.23874082518821038</c:v>
                </c:pt>
                <c:pt idx="864">
                  <c:v>-0.24055276744917131</c:v>
                </c:pt>
                <c:pt idx="865">
                  <c:v>-0.24237539243151118</c:v>
                </c:pt>
                <c:pt idx="866">
                  <c:v>-0.24420751881110392</c:v>
                </c:pt>
                <c:pt idx="867">
                  <c:v>-0.24604996634238341</c:v>
                </c:pt>
                <c:pt idx="868">
                  <c:v>-0.24790355585168855</c:v>
                </c:pt>
                <c:pt idx="869">
                  <c:v>-0.24976710923090706</c:v>
                </c:pt>
                <c:pt idx="870">
                  <c:v>-0.25164144943084776</c:v>
                </c:pt>
                <c:pt idx="871">
                  <c:v>-0.25352640045496977</c:v>
                </c:pt>
                <c:pt idx="872">
                  <c:v>-0.25542278735285939</c:v>
                </c:pt>
                <c:pt idx="873">
                  <c:v>-0.25732843621396828</c:v>
                </c:pt>
                <c:pt idx="874">
                  <c:v>-0.25924617416131246</c:v>
                </c:pt>
                <c:pt idx="875">
                  <c:v>-0.26117382934509858</c:v>
                </c:pt>
                <c:pt idx="876">
                  <c:v>-0.26311223093660818</c:v>
                </c:pt>
                <c:pt idx="877">
                  <c:v>-0.26506120912193487</c:v>
                </c:pt>
                <c:pt idx="878">
                  <c:v>-0.26702159509586931</c:v>
                </c:pt>
                <c:pt idx="879">
                  <c:v>-0.2689932210556758</c:v>
                </c:pt>
                <c:pt idx="880">
                  <c:v>-0.27097492019513891</c:v>
                </c:pt>
                <c:pt idx="881">
                  <c:v>-0.27296752669844448</c:v>
                </c:pt>
                <c:pt idx="882">
                  <c:v>-0.27497187573415816</c:v>
                </c:pt>
                <c:pt idx="883">
                  <c:v>-0.27698680344924576</c:v>
                </c:pt>
                <c:pt idx="884">
                  <c:v>-0.27901314696320634</c:v>
                </c:pt>
                <c:pt idx="885">
                  <c:v>-0.28105074436207278</c:v>
                </c:pt>
                <c:pt idx="886">
                  <c:v>-0.28309843469256268</c:v>
                </c:pt>
                <c:pt idx="887">
                  <c:v>-0.28515805795633731</c:v>
                </c:pt>
                <c:pt idx="888">
                  <c:v>-0.28722945510406894</c:v>
                </c:pt>
                <c:pt idx="889">
                  <c:v>-0.28931146802973617</c:v>
                </c:pt>
                <c:pt idx="890">
                  <c:v>-0.2914049395649243</c:v>
                </c:pt>
                <c:pt idx="891">
                  <c:v>-0.29350971347310006</c:v>
                </c:pt>
                <c:pt idx="892">
                  <c:v>-0.29562563444397183</c:v>
                </c:pt>
                <c:pt idx="893">
                  <c:v>-0.29775354808777499</c:v>
                </c:pt>
                <c:pt idx="894">
                  <c:v>-0.29989230092983299</c:v>
                </c:pt>
                <c:pt idx="895">
                  <c:v>-0.30204374040489523</c:v>
                </c:pt>
                <c:pt idx="896">
                  <c:v>-0.30420571485162873</c:v>
                </c:pt>
                <c:pt idx="897">
                  <c:v>-0.3063790735071511</c:v>
                </c:pt>
                <c:pt idx="898">
                  <c:v>-0.30856466650154979</c:v>
                </c:pt>
                <c:pt idx="899">
                  <c:v>-0.31076134485244011</c:v>
                </c:pt>
                <c:pt idx="900">
                  <c:v>-0.31296996045967029</c:v>
                </c:pt>
                <c:pt idx="901">
                  <c:v>-0.31519036609985851</c:v>
                </c:pt>
                <c:pt idx="902">
                  <c:v>-0.31742241542106286</c:v>
                </c:pt>
                <c:pt idx="903">
                  <c:v>-0.3196669629375829</c:v>
                </c:pt>
                <c:pt idx="904">
                  <c:v>-0.32192286402460346</c:v>
                </c:pt>
                <c:pt idx="905">
                  <c:v>-0.3241899749130488</c:v>
                </c:pt>
                <c:pt idx="906">
                  <c:v>-0.32647015268430901</c:v>
                </c:pt>
                <c:pt idx="907">
                  <c:v>-0.32876225526509106</c:v>
                </c:pt>
                <c:pt idx="908">
                  <c:v>-0.33106514142231236</c:v>
                </c:pt>
                <c:pt idx="909">
                  <c:v>-0.33338067075801903</c:v>
                </c:pt>
                <c:pt idx="910">
                  <c:v>-0.33570870370424155</c:v>
                </c:pt>
                <c:pt idx="911">
                  <c:v>-0.33804910151795053</c:v>
                </c:pt>
                <c:pt idx="912">
                  <c:v>-0.34040072627613394</c:v>
                </c:pt>
                <c:pt idx="913">
                  <c:v>-0.34276544087076988</c:v>
                </c:pt>
                <c:pt idx="914">
                  <c:v>-0.345142109003856</c:v>
                </c:pt>
                <c:pt idx="915">
                  <c:v>-0.34753059518249485</c:v>
                </c:pt>
                <c:pt idx="916">
                  <c:v>-0.34993176471405552</c:v>
                </c:pt>
                <c:pt idx="917">
                  <c:v>-0.35234548370122998</c:v>
                </c:pt>
                <c:pt idx="918">
                  <c:v>-0.35477061903723228</c:v>
                </c:pt>
                <c:pt idx="919">
                  <c:v>-0.35720903840107432</c:v>
                </c:pt>
                <c:pt idx="920">
                  <c:v>-0.35965961025269022</c:v>
                </c:pt>
                <c:pt idx="921">
                  <c:v>-0.36212320382821966</c:v>
                </c:pt>
                <c:pt idx="922">
                  <c:v>-0.36459868913533139</c:v>
                </c:pt>
                <c:pt idx="923">
                  <c:v>-0.3670879369485287</c:v>
                </c:pt>
                <c:pt idx="924">
                  <c:v>-0.36958881880446126</c:v>
                </c:pt>
                <c:pt idx="925">
                  <c:v>-0.37210220699726598</c:v>
                </c:pt>
                <c:pt idx="926">
                  <c:v>-0.37462897457412736</c:v>
                </c:pt>
                <c:pt idx="927">
                  <c:v>-0.37716799533047268</c:v>
                </c:pt>
                <c:pt idx="928">
                  <c:v>-0.37972014380566244</c:v>
                </c:pt>
                <c:pt idx="929">
                  <c:v>-0.38228529527825927</c:v>
                </c:pt>
                <c:pt idx="930">
                  <c:v>-0.38486232576173235</c:v>
                </c:pt>
                <c:pt idx="931">
                  <c:v>-0.38745311199982724</c:v>
                </c:pt>
                <c:pt idx="932">
                  <c:v>-0.39005653146230268</c:v>
                </c:pt>
                <c:pt idx="933">
                  <c:v>-0.39267346234035216</c:v>
                </c:pt>
                <c:pt idx="934">
                  <c:v>-0.39530278354230264</c:v>
                </c:pt>
                <c:pt idx="935">
                  <c:v>-0.39794537468936791</c:v>
                </c:pt>
                <c:pt idx="936">
                  <c:v>-0.4006011161111126</c:v>
                </c:pt>
                <c:pt idx="937">
                  <c:v>-0.40326988884129217</c:v>
                </c:pt>
                <c:pt idx="938">
                  <c:v>-0.40595157461358183</c:v>
                </c:pt>
                <c:pt idx="939">
                  <c:v>-0.40864705585723421</c:v>
                </c:pt>
                <c:pt idx="940">
                  <c:v>-0.41135621569295389</c:v>
                </c:pt>
                <c:pt idx="941">
                  <c:v>-0.41407793792868586</c:v>
                </c:pt>
                <c:pt idx="942">
                  <c:v>-0.41681310705538693</c:v>
                </c:pt>
                <c:pt idx="943">
                  <c:v>-0.41956160824294569</c:v>
                </c:pt>
                <c:pt idx="944">
                  <c:v>-0.42232332733603062</c:v>
                </c:pt>
                <c:pt idx="945">
                  <c:v>-0.42509915085001743</c:v>
                </c:pt>
                <c:pt idx="946">
                  <c:v>-0.42788796596693218</c:v>
                </c:pt>
                <c:pt idx="947">
                  <c:v>-0.43069066053132243</c:v>
                </c:pt>
                <c:pt idx="948">
                  <c:v>-0.43350612304636432</c:v>
                </c:pt>
                <c:pt idx="949">
                  <c:v>-0.43633624266975052</c:v>
                </c:pt>
                <c:pt idx="950">
                  <c:v>-0.4391799092098666</c:v>
                </c:pt>
                <c:pt idx="951">
                  <c:v>-0.44203701312167737</c:v>
                </c:pt>
                <c:pt idx="952">
                  <c:v>-0.44490744550288819</c:v>
                </c:pt>
                <c:pt idx="953">
                  <c:v>-0.44779209809011566</c:v>
                </c:pt>
                <c:pt idx="954">
                  <c:v>-0.45069086325486263</c:v>
                </c:pt>
                <c:pt idx="955">
                  <c:v>-0.45360263399981754</c:v>
                </c:pt>
                <c:pt idx="956">
                  <c:v>-0.45652930395491076</c:v>
                </c:pt>
                <c:pt idx="957">
                  <c:v>-0.45946876737363596</c:v>
                </c:pt>
                <c:pt idx="958">
                  <c:v>-0.46242291912911598</c:v>
                </c:pt>
                <c:pt idx="959">
                  <c:v>-0.46539165471050858</c:v>
                </c:pt>
                <c:pt idx="960">
                  <c:v>-0.46837387021914378</c:v>
                </c:pt>
                <c:pt idx="961">
                  <c:v>-0.47136946236494126</c:v>
                </c:pt>
                <c:pt idx="962">
                  <c:v>-0.47438032846257261</c:v>
                </c:pt>
                <c:pt idx="963">
                  <c:v>-0.47740436642791451</c:v>
                </c:pt>
                <c:pt idx="964">
                  <c:v>-0.48044347477440891</c:v>
                </c:pt>
                <c:pt idx="965">
                  <c:v>-0.48349655260933611</c:v>
                </c:pt>
                <c:pt idx="966">
                  <c:v>-0.48656449963031267</c:v>
                </c:pt>
                <c:pt idx="967">
                  <c:v>-0.48964621612175785</c:v>
                </c:pt>
                <c:pt idx="968">
                  <c:v>-0.49274160295118452</c:v>
                </c:pt>
                <c:pt idx="969">
                  <c:v>-0.4958525615657956</c:v>
                </c:pt>
                <c:pt idx="970">
                  <c:v>-0.4989779939889587</c:v>
                </c:pt>
                <c:pt idx="971">
                  <c:v>-0.5021168028167271</c:v>
                </c:pt>
                <c:pt idx="972">
                  <c:v>-0.50527089121424429</c:v>
                </c:pt>
                <c:pt idx="973">
                  <c:v>-0.50844016291248839</c:v>
                </c:pt>
                <c:pt idx="974">
                  <c:v>-0.51162352220477381</c:v>
                </c:pt>
                <c:pt idx="975">
                  <c:v>-0.51482087394326836</c:v>
                </c:pt>
                <c:pt idx="976">
                  <c:v>-0.51803412353574863</c:v>
                </c:pt>
                <c:pt idx="977">
                  <c:v>-0.5212611769421196</c:v>
                </c:pt>
                <c:pt idx="978">
                  <c:v>-0.52450394067118977</c:v>
                </c:pt>
                <c:pt idx="979">
                  <c:v>-0.5277603217772332</c:v>
                </c:pt>
                <c:pt idx="980">
                  <c:v>-0.53103222785678139</c:v>
                </c:pt>
                <c:pt idx="981">
                  <c:v>-0.5343195670452876</c:v>
                </c:pt>
                <c:pt idx="982">
                  <c:v>-0.53762124801395794</c:v>
                </c:pt>
                <c:pt idx="983">
                  <c:v>-0.54093817996633098</c:v>
                </c:pt>
                <c:pt idx="984">
                  <c:v>-0.54426927263530278</c:v>
                </c:pt>
                <c:pt idx="985">
                  <c:v>-0.54761643627972156</c:v>
                </c:pt>
                <c:pt idx="986">
                  <c:v>-0.5509785816813072</c:v>
                </c:pt>
                <c:pt idx="987">
                  <c:v>-0.55435562014147377</c:v>
                </c:pt>
                <c:pt idx="988">
                  <c:v>-0.55774746347823834</c:v>
                </c:pt>
                <c:pt idx="989">
                  <c:v>-0.56115502402295991</c:v>
                </c:pt>
                <c:pt idx="990">
                  <c:v>-0.56457821461743651</c:v>
                </c:pt>
                <c:pt idx="991">
                  <c:v>-0.56801594861063043</c:v>
                </c:pt>
                <c:pt idx="992">
                  <c:v>-0.57147013985576833</c:v>
                </c:pt>
                <c:pt idx="993">
                  <c:v>-0.57493870270712832</c:v>
                </c:pt>
                <c:pt idx="994">
                  <c:v>-0.57842355201722995</c:v>
                </c:pt>
                <c:pt idx="995">
                  <c:v>-0.58192260313358157</c:v>
                </c:pt>
                <c:pt idx="996">
                  <c:v>-0.5854377718959151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5152128"/>
        <c:axId val="65153664"/>
      </c:lineChart>
      <c:catAx>
        <c:axId val="65152128"/>
        <c:scaling>
          <c:orientation val="minMax"/>
        </c:scaling>
        <c:delete val="0"/>
        <c:axPos val="b"/>
        <c:numFmt formatCode="0.00" sourceLinked="1"/>
        <c:majorTickMark val="none"/>
        <c:minorTickMark val="none"/>
        <c:tickLblPos val="high"/>
        <c:crossAx val="65153664"/>
        <c:crosses val="autoZero"/>
        <c:auto val="1"/>
        <c:lblAlgn val="ctr"/>
        <c:lblOffset val="100"/>
        <c:noMultiLvlLbl val="0"/>
      </c:catAx>
      <c:valAx>
        <c:axId val="65153664"/>
        <c:scaling>
          <c:orientation val="minMax"/>
          <c:max val="5.000000000000001E-2"/>
          <c:min val="-0.60000000000000009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65152128"/>
        <c:crosses val="autoZero"/>
        <c:crossBetween val="between"/>
        <c:majorUnit val="5.000000000000001E-2"/>
      </c:valAx>
    </c:plotArea>
    <c:legend>
      <c:legendPos val="r"/>
      <c:layout>
        <c:manualLayout>
          <c:xMode val="edge"/>
          <c:yMode val="edge"/>
          <c:x val="0.16865214323536246"/>
          <c:y val="0.78450911767670062"/>
          <c:w val="0.18888629755214617"/>
          <c:h val="0.11560866868556545"/>
        </c:manualLayout>
      </c:layout>
      <c:overlay val="0"/>
      <c:txPr>
        <a:bodyPr/>
        <a:lstStyle/>
        <a:p>
          <a:pPr>
            <a:defRPr sz="1000" b="0" i="1" baseline="0">
              <a:latin typeface="Calibri" pitchFamily="34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3</Pages>
  <Words>609</Words>
  <Characters>3475</Characters>
  <Application>Microsoft Office Word</Application>
  <DocSecurity>0</DocSecurity>
  <Lines>28</Lines>
  <Paragraphs>8</Paragraphs>
  <ScaleCrop>false</ScaleCrop>
  <Company/>
  <LinksUpToDate>false</LinksUpToDate>
  <CharactersWithSpaces>4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nfei Yan</dc:creator>
  <cp:lastModifiedBy>Yunfei Yan</cp:lastModifiedBy>
  <cp:revision>6</cp:revision>
  <cp:lastPrinted>2014-03-19T22:28:00Z</cp:lastPrinted>
  <dcterms:created xsi:type="dcterms:W3CDTF">2014-03-17T19:28:00Z</dcterms:created>
  <dcterms:modified xsi:type="dcterms:W3CDTF">2014-03-19T22:28:00Z</dcterms:modified>
</cp:coreProperties>
</file>